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C5A538" w14:textId="77777777" w:rsidR="001D5002" w:rsidRPr="001A3528" w:rsidRDefault="001A3528" w:rsidP="001D5002">
      <w:pPr>
        <w:pStyle w:val="berschrift1"/>
        <w:rPr>
          <w:lang w:val="de-DE"/>
        </w:rPr>
      </w:pPr>
      <w:r w:rsidRPr="00001129">
        <w:rPr>
          <w:noProof/>
          <w:lang w:val="de-DE" w:eastAsia="de-DE"/>
        </w:rPr>
        <mc:AlternateContent>
          <mc:Choice Requires="wps">
            <w:drawing>
              <wp:anchor distT="0" distB="0" distL="151130" distR="114300" simplePos="0" relativeHeight="251650046" behindDoc="0" locked="0" layoutInCell="1" allowOverlap="1" wp14:anchorId="6A348DE7" wp14:editId="7D34CC2D">
                <wp:simplePos x="0" y="0"/>
                <wp:positionH relativeFrom="margin">
                  <wp:posOffset>4392295</wp:posOffset>
                </wp:positionH>
                <wp:positionV relativeFrom="margin">
                  <wp:posOffset>-573405</wp:posOffset>
                </wp:positionV>
                <wp:extent cx="2447925" cy="10727690"/>
                <wp:effectExtent l="0" t="0" r="9525" b="0"/>
                <wp:wrapSquare wrapText="bothSides"/>
                <wp:docPr id="4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47925" cy="10727690"/>
                        </a:xfrm>
                        <a:prstGeom prst="rect">
                          <a:avLst/>
                        </a:prstGeom>
                        <a:solidFill>
                          <a:srgbClr val="5AA279"/>
                        </a:solidFill>
                        <a:ln>
                          <a:noFill/>
                        </a:ln>
                      </wps:spPr>
                      <wps:bodyPr rot="0" vert="horz" wrap="square" lIns="9000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429807D" id="Rectangle 6" o:spid="_x0000_s1026" style="position:absolute;margin-left:345.85pt;margin-top:-45.15pt;width:192.75pt;height:844.7pt;z-index:251650046;visibility:visible;mso-wrap-style:square;mso-width-percent:0;mso-height-percent:0;mso-wrap-distance-left:11.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" fillcolor="#5aa279" stroked="f">
                <v:textbox inset="2.5mm"/>
                <w10:wrap type="square" anchorx="margin" anchory="margin"/>
              </v:rect>
            </w:pict>
          </mc:Fallback>
        </mc:AlternateContent>
      </w:r>
      <w:r w:rsidR="00820DB0">
        <w:rPr>
          <w:noProof/>
          <w:lang w:val="de-DE" w:eastAsia="de-DE"/>
        </w:rPr>
        <w:drawing>
          <wp:anchor distT="0" distB="0" distL="114300" distR="114300" simplePos="0" relativeHeight="251714560" behindDoc="0" locked="0" layoutInCell="1" allowOverlap="1" wp14:anchorId="6D89E4D0" wp14:editId="5E1BF32D">
            <wp:simplePos x="0" y="0"/>
            <wp:positionH relativeFrom="column">
              <wp:posOffset>4756727</wp:posOffset>
            </wp:positionH>
            <wp:positionV relativeFrom="paragraph">
              <wp:posOffset>36946</wp:posOffset>
            </wp:positionV>
            <wp:extent cx="1567815" cy="1567815"/>
            <wp:effectExtent l="0" t="0" r="0" b="0"/>
            <wp:wrapNone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con_naturwissenschaften_button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7815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5B03" w:rsidRPr="00001129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14CE9AD" wp14:editId="2EAD7401">
                <wp:simplePos x="0" y="0"/>
                <wp:positionH relativeFrom="column">
                  <wp:posOffset>4685030</wp:posOffset>
                </wp:positionH>
                <wp:positionV relativeFrom="paragraph">
                  <wp:posOffset>747</wp:posOffset>
                </wp:positionV>
                <wp:extent cx="1767366" cy="1722322"/>
                <wp:effectExtent l="0" t="0" r="0" b="5080"/>
                <wp:wrapNone/>
                <wp:docPr id="267" name="Oval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67366" cy="1722322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F14B129" id="Oval 269" o:spid="_x0000_s1026" style="position:absolute;margin-left:368.9pt;margin-top:.05pt;width:139.15pt;height:135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" fillcolor="white [3212]" stroked="f"/>
            </w:pict>
          </mc:Fallback>
        </mc:AlternateContent>
      </w:r>
      <w:r w:rsidR="00176503">
        <w:rPr>
          <w:noProof/>
          <w:lang w:val="de-DE" w:eastAsia="de-DE"/>
        </w:rPr>
        <w:t>Bestimmen DER schallgeschwindigkeit in verschiedenen</w:t>
      </w:r>
      <w:r w:rsidR="00DE0CF3">
        <w:rPr>
          <w:noProof/>
          <w:lang w:val="de-DE" w:eastAsia="de-DE"/>
        </w:rPr>
        <w:t xml:space="preserve"> </w:t>
      </w:r>
      <w:r w:rsidR="00176503">
        <w:rPr>
          <w:noProof/>
          <w:lang w:val="de-DE" w:eastAsia="de-DE"/>
        </w:rPr>
        <w:t>Stoffen</w:t>
      </w:r>
    </w:p>
    <w:p w14:paraId="6760146E" w14:textId="77777777" w:rsidR="002467B2" w:rsidRPr="00D91C2C" w:rsidRDefault="00176503" w:rsidP="00FD4D87">
      <w:pPr>
        <w:pStyle w:val="Autor"/>
      </w:pPr>
      <w:r w:rsidRPr="00176503">
        <w:t>Ralf Böhlemann</w:t>
      </w:r>
    </w:p>
    <w:p w14:paraId="6BFCBDEA" w14:textId="622F0A17" w:rsidR="00A1614E" w:rsidRDefault="00176503" w:rsidP="000E7C06">
      <w:pPr>
        <w:pStyle w:val="Einleitungstextgrau"/>
        <w:jc w:val="both"/>
      </w:pPr>
      <w:r w:rsidRPr="00176503">
        <w:t>Mechanische Wellen breiten sich in verschiedenen Stoffen unterschiedlich schnell aus. Mithilfe zweier Mikrofone, der Software Audacity</w:t>
      </w:r>
      <w:r w:rsidR="00814A9E">
        <w:t xml:space="preserve"> sowie</w:t>
      </w:r>
      <w:r w:rsidRPr="00176503">
        <w:t xml:space="preserve"> einem PC oder Laptop mit Soundkarte ermitteln die Schüler*innen experimentell die Schallgeschwindigkeiten in Luft, Stahl und Holz.</w:t>
      </w:r>
    </w:p>
    <w:p w14:paraId="5A0EA0CF" w14:textId="77777777" w:rsidR="002467B2" w:rsidRPr="00AF2274" w:rsidRDefault="00AF2274" w:rsidP="000E7C06">
      <w:pPr>
        <w:pStyle w:val="Einleitungstextgrau"/>
        <w:jc w:val="both"/>
      </w:pPr>
      <w:r>
        <w:t xml:space="preserve">Der Physikunterricht leistet hiermit einen Beitrag zum Verständnis </w:t>
      </w:r>
      <w:r w:rsidR="00787206">
        <w:t xml:space="preserve">der </w:t>
      </w:r>
      <w:r w:rsidR="00A1614E">
        <w:t xml:space="preserve">Messwerterfassung </w:t>
      </w:r>
      <w:r w:rsidR="00A678AB">
        <w:t>mithilfe digitaler Werkzeuge.</w:t>
      </w:r>
      <w:r w:rsidR="002467B2" w:rsidRPr="00AC0278">
        <w:t xml:space="preserve"> </w:t>
      </w:r>
    </w:p>
    <w:p w14:paraId="7E3C0721" w14:textId="77777777" w:rsidR="002467B2" w:rsidRDefault="002467B2" w:rsidP="005372A4">
      <w:pPr>
        <w:rPr>
          <w:lang w:val="de-DE"/>
        </w:rPr>
      </w:pPr>
    </w:p>
    <w:p w14:paraId="5FEA6656" w14:textId="77777777" w:rsidR="002D315E" w:rsidRDefault="001D5002" w:rsidP="00AC0278">
      <w:pPr>
        <w:pStyle w:val="berschrift2"/>
      </w:pPr>
      <w:r w:rsidRPr="00CA62AF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F482267" wp14:editId="1D5CB3AB">
                <wp:simplePos x="0" y="0"/>
                <wp:positionH relativeFrom="column">
                  <wp:posOffset>4577715</wp:posOffset>
                </wp:positionH>
                <wp:positionV relativeFrom="page">
                  <wp:posOffset>2820035</wp:posOffset>
                </wp:positionV>
                <wp:extent cx="1944000" cy="12700"/>
                <wp:effectExtent l="0" t="0" r="0" b="0"/>
                <wp:wrapNone/>
                <wp:docPr id="256" name="Rectangl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4000" cy="12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36D791A" w14:textId="77777777" w:rsidR="00A15069" w:rsidRPr="00A15069" w:rsidRDefault="00A15069" w:rsidP="00A15069">
                            <w:pPr>
                              <w:jc w:val="center"/>
                              <w:rPr>
                                <w:lang w:val="de-DE"/>
                              </w:rPr>
                            </w:pPr>
                            <w:r>
                              <w:rPr>
                                <w:lang w:val="de-D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5400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482267" id="Rectangle 258" o:spid="_x0000_s1026" style="position:absolute;margin-left:360.45pt;margin-top:222.05pt;width:153.05pt;height: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" fillcolor="white [3212]" stroked="f">
                <v:textbox inset=",,1.5mm">
                  <w:txbxContent>
                    <w:p w14:paraId="036D791A" w14:textId="77777777" w:rsidR="00A15069" w:rsidRPr="00A15069" w:rsidRDefault="00A15069" w:rsidP="00A15069">
                      <w:pPr>
                        <w:jc w:val="center"/>
                        <w:rPr>
                          <w:lang w:val="de-DE"/>
                        </w:rPr>
                      </w:pPr>
                      <w:r>
                        <w:rPr>
                          <w:lang w:val="de-DE"/>
                        </w:rPr>
                        <w:t xml:space="preserve"> </w:t>
                      </w:r>
                    </w:p>
                  </w:txbxContent>
                </v:textbox>
                <w10:wrap anchory="page"/>
              </v:rect>
            </w:pict>
          </mc:Fallback>
        </mc:AlternateContent>
      </w:r>
      <w:r w:rsidR="002467B2" w:rsidRPr="00CA62AF">
        <w:t>ZUORDNUNG ZU DEN STANDARDS</w:t>
      </w:r>
    </w:p>
    <w:tbl>
      <w:tblPr>
        <w:tblStyle w:val="TabelleFremdsprachen"/>
        <w:tblpPr w:vertAnchor="text" w:horzAnchor="margin" w:tblpY="46"/>
        <w:tblW w:w="6690" w:type="dxa"/>
        <w:tblLook w:val="04A0" w:firstRow="1" w:lastRow="0" w:firstColumn="1" w:lastColumn="0" w:noHBand="0" w:noVBand="1"/>
      </w:tblPr>
      <w:tblGrid>
        <w:gridCol w:w="6690"/>
      </w:tblGrid>
      <w:tr w:rsidR="00B878A9" w:rsidRPr="007C0440" w14:paraId="3E0E9C70" w14:textId="77777777" w:rsidTr="00820DB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8"/>
        </w:trPr>
        <w:tc>
          <w:tcPr>
            <w:tcW w:w="6646" w:type="dxa"/>
          </w:tcPr>
          <w:p w14:paraId="3E64DA11" w14:textId="77777777" w:rsidR="00B878A9" w:rsidRPr="007C0440" w:rsidRDefault="00B878A9" w:rsidP="001A3528">
            <w:pPr>
              <w:pStyle w:val="berschrift5"/>
              <w:outlineLvl w:val="4"/>
            </w:pPr>
            <w:r w:rsidRPr="007C0440">
              <w:t>Standards im B</w:t>
            </w:r>
            <w:r w:rsidR="001A3528">
              <w:t xml:space="preserve">asiscurriculum </w:t>
            </w:r>
            <w:r w:rsidRPr="007C0440">
              <w:t>Medienbildung</w:t>
            </w:r>
          </w:p>
        </w:tc>
      </w:tr>
      <w:tr w:rsidR="00B878A9" w:rsidRPr="00C13F80" w14:paraId="311BCFA5" w14:textId="77777777" w:rsidTr="00820DB0">
        <w:trPr>
          <w:trHeight w:val="422"/>
        </w:trPr>
        <w:tc>
          <w:tcPr>
            <w:tcW w:w="6646" w:type="dxa"/>
          </w:tcPr>
          <w:p w14:paraId="51943B7E" w14:textId="77777777" w:rsidR="00176503" w:rsidRDefault="00176503" w:rsidP="00176503">
            <w:pPr>
              <w:pStyle w:val="Listenabsatz"/>
            </w:pPr>
            <w:r>
              <w:t xml:space="preserve">Medientechnik einschließlich Hard- und Software unter Verwendung von Anleitungstexten oder Tutorials handhaben (G) </w:t>
            </w:r>
          </w:p>
          <w:p w14:paraId="3EBB4390" w14:textId="77777777" w:rsidR="005E11F1" w:rsidRPr="005E11F1" w:rsidRDefault="00605A7E" w:rsidP="00A678AB">
            <w:pPr>
              <w:pStyle w:val="Listenabsatz"/>
            </w:pPr>
            <w:r w:rsidRPr="00605A7E">
              <w:t>eine Präsentation von Lern- und Arbeitsergebnissen in multimedialen Darstellungsformen gestalten</w:t>
            </w:r>
            <w:r w:rsidRPr="00605A7E" w:rsidDel="00605A7E">
              <w:t xml:space="preserve"> </w:t>
            </w:r>
            <w:r>
              <w:t>(G)</w:t>
            </w:r>
            <w:r w:rsidR="00A678AB" w:rsidDel="00A678AB">
              <w:t xml:space="preserve"> </w:t>
            </w:r>
          </w:p>
        </w:tc>
      </w:tr>
    </w:tbl>
    <w:p w14:paraId="12F9A8BD" w14:textId="77777777" w:rsidR="00FD4D87" w:rsidRPr="00176503" w:rsidRDefault="00A15069" w:rsidP="001D252B">
      <w:pPr>
        <w:rPr>
          <w:sz w:val="12"/>
          <w:szCs w:val="12"/>
          <w:lang w:val="de-DE"/>
        </w:rPr>
      </w:pPr>
      <w:r w:rsidRPr="00CA62AF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8657054" wp14:editId="36930BC0">
                <wp:simplePos x="0" y="0"/>
                <wp:positionH relativeFrom="margin">
                  <wp:posOffset>4575175</wp:posOffset>
                </wp:positionH>
                <wp:positionV relativeFrom="page">
                  <wp:posOffset>2891554</wp:posOffset>
                </wp:positionV>
                <wp:extent cx="2019300" cy="6812280"/>
                <wp:effectExtent l="0" t="0" r="0" b="0"/>
                <wp:wrapSquare wrapText="bothSides"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68122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C0178A" w14:textId="77777777" w:rsidR="0023681C" w:rsidRPr="007938EA" w:rsidRDefault="0023681C" w:rsidP="007938EA">
                            <w:pPr>
                              <w:pStyle w:val="TextSpalteAufeinenBlick"/>
                              <w:rPr>
                                <w:b/>
                              </w:rPr>
                            </w:pPr>
                            <w:r w:rsidRPr="007938EA">
                              <w:rPr>
                                <w:b/>
                              </w:rPr>
                              <w:t>Jahrgang</w:t>
                            </w:r>
                            <w:r w:rsidR="000305C2">
                              <w:rPr>
                                <w:b/>
                              </w:rPr>
                              <w:t>s</w:t>
                            </w:r>
                            <w:r w:rsidRPr="007938EA">
                              <w:rPr>
                                <w:b/>
                              </w:rPr>
                              <w:t>stufe, Niveaustufe</w:t>
                            </w:r>
                          </w:p>
                          <w:p w14:paraId="7753D1F6" w14:textId="77777777" w:rsidR="0023681C" w:rsidRDefault="00176503" w:rsidP="007938EA">
                            <w:pPr>
                              <w:pStyle w:val="TextSpalteAufeinenBlick"/>
                            </w:pPr>
                            <w:r w:rsidRPr="00176503">
                              <w:t xml:space="preserve">9/10, </w:t>
                            </w:r>
                            <w:r w:rsidR="00F7736C">
                              <w:t>E</w:t>
                            </w:r>
                            <w:r w:rsidRPr="00176503">
                              <w:t>-G</w:t>
                            </w:r>
                          </w:p>
                          <w:p w14:paraId="65AAB97C" w14:textId="77777777" w:rsidR="00F84947" w:rsidRPr="0023681C" w:rsidRDefault="00F84947" w:rsidP="007938EA">
                            <w:pPr>
                              <w:pStyle w:val="TextSpalteAufeinenBlick"/>
                            </w:pPr>
                          </w:p>
                          <w:p w14:paraId="619AB245" w14:textId="77777777" w:rsidR="0023681C" w:rsidRPr="007938EA" w:rsidRDefault="0023681C" w:rsidP="007938EA">
                            <w:pPr>
                              <w:pStyle w:val="TextSpalteAufeinenBlick"/>
                              <w:rPr>
                                <w:b/>
                              </w:rPr>
                            </w:pPr>
                            <w:r w:rsidRPr="007938EA">
                              <w:rPr>
                                <w:b/>
                              </w:rPr>
                              <w:t>Fach</w:t>
                            </w:r>
                            <w:r w:rsidR="00AC0278">
                              <w:rPr>
                                <w:b/>
                              </w:rPr>
                              <w:t xml:space="preserve"> (fachübergreifende Bezüge)</w:t>
                            </w:r>
                          </w:p>
                          <w:p w14:paraId="06B5F44F" w14:textId="77777777" w:rsidR="0023681C" w:rsidRDefault="00176503" w:rsidP="007938EA">
                            <w:pPr>
                              <w:pStyle w:val="TextSpalteAufeinenBlick"/>
                            </w:pPr>
                            <w:r>
                              <w:t>Physik 9/10 (Technik, WAT)</w:t>
                            </w:r>
                          </w:p>
                          <w:p w14:paraId="0D6A3C1D" w14:textId="77777777" w:rsidR="00F84947" w:rsidRPr="0023681C" w:rsidRDefault="00F84947" w:rsidP="007938EA">
                            <w:pPr>
                              <w:pStyle w:val="TextSpalteAufeinenBlick"/>
                            </w:pPr>
                          </w:p>
                          <w:p w14:paraId="3F90EDF7" w14:textId="77777777" w:rsidR="0023681C" w:rsidRPr="007938EA" w:rsidRDefault="0023681C" w:rsidP="007938EA">
                            <w:pPr>
                              <w:pStyle w:val="TextSpalteAufeinenBlick"/>
                              <w:rPr>
                                <w:b/>
                              </w:rPr>
                            </w:pPr>
                            <w:r w:rsidRPr="007938EA">
                              <w:rPr>
                                <w:b/>
                              </w:rPr>
                              <w:t>Themen und Inhalte</w:t>
                            </w:r>
                          </w:p>
                          <w:p w14:paraId="3605F6DF" w14:textId="77777777" w:rsidR="00F84947" w:rsidRDefault="00176503" w:rsidP="007938EA">
                            <w:pPr>
                              <w:pStyle w:val="TextSpalteAufeinenBlick"/>
                            </w:pPr>
                            <w:r w:rsidRPr="00176503">
                              <w:t>Mechanische Schwingungen und Wellen</w:t>
                            </w:r>
                          </w:p>
                          <w:p w14:paraId="1DDC9032" w14:textId="77777777" w:rsidR="005E11F1" w:rsidRPr="005E11F1" w:rsidRDefault="005E11F1" w:rsidP="00176503">
                            <w:pPr>
                              <w:spacing w:before="40"/>
                              <w:rPr>
                                <w:lang w:val="de-DE"/>
                              </w:rPr>
                            </w:pPr>
                          </w:p>
                          <w:p w14:paraId="31949712" w14:textId="4EC6CBE6" w:rsidR="0023681C" w:rsidRPr="007938EA" w:rsidRDefault="0023681C" w:rsidP="007938EA">
                            <w:pPr>
                              <w:pStyle w:val="TextSpalteAufeinenBlick"/>
                              <w:rPr>
                                <w:b/>
                              </w:rPr>
                            </w:pPr>
                            <w:r w:rsidRPr="007938EA">
                              <w:rPr>
                                <w:b/>
                              </w:rPr>
                              <w:t>Kompetenzbereich im Fach</w:t>
                            </w:r>
                          </w:p>
                          <w:p w14:paraId="2C745D44" w14:textId="77777777" w:rsidR="0023681C" w:rsidRDefault="00176503" w:rsidP="007938EA">
                            <w:pPr>
                              <w:pStyle w:val="TextSpalteAufeinenBlick"/>
                            </w:pPr>
                            <w:r w:rsidRPr="0090513B">
                              <w:t>Erkenntnisse gewinnen</w:t>
                            </w:r>
                          </w:p>
                          <w:p w14:paraId="072AB75F" w14:textId="77777777" w:rsidR="00F84947" w:rsidRPr="0023681C" w:rsidRDefault="00F84947" w:rsidP="007938EA">
                            <w:pPr>
                              <w:pStyle w:val="TextSpalteAufeinenBlick"/>
                            </w:pPr>
                          </w:p>
                          <w:p w14:paraId="0CC97DCC" w14:textId="1793DE58" w:rsidR="00F84947" w:rsidRPr="0023681C" w:rsidRDefault="0023681C" w:rsidP="007938EA">
                            <w:pPr>
                              <w:pStyle w:val="TextSpalteAufeinenBlick"/>
                            </w:pPr>
                            <w:r w:rsidRPr="007938EA">
                              <w:rPr>
                                <w:b/>
                              </w:rPr>
                              <w:t>Kompetenzbereich</w:t>
                            </w:r>
                            <w:r w:rsidR="00AC0278">
                              <w:rPr>
                                <w:b/>
                              </w:rPr>
                              <w:t>e</w:t>
                            </w:r>
                            <w:r w:rsidRPr="007938EA">
                              <w:rPr>
                                <w:b/>
                              </w:rPr>
                              <w:t xml:space="preserve"> im</w:t>
                            </w:r>
                            <w:r w:rsidR="001A3528">
                              <w:rPr>
                                <w:b/>
                              </w:rPr>
                              <w:t xml:space="preserve"> </w:t>
                            </w:r>
                            <w:r w:rsidR="00922ECA">
                              <w:rPr>
                                <w:b/>
                              </w:rPr>
                              <w:br/>
                            </w:r>
                            <w:r w:rsidR="001A3528">
                              <w:rPr>
                                <w:b/>
                              </w:rPr>
                              <w:t xml:space="preserve">Basiscurriculum </w:t>
                            </w:r>
                            <w:r w:rsidRPr="00881A9E">
                              <w:rPr>
                                <w:b/>
                              </w:rPr>
                              <w:t>Medienbildung</w:t>
                            </w:r>
                          </w:p>
                          <w:p w14:paraId="28EBBD1F" w14:textId="77777777" w:rsidR="005E11F1" w:rsidRPr="005E11F1" w:rsidRDefault="00176503" w:rsidP="005E11F1">
                            <w:pPr>
                              <w:pStyle w:val="TextSpalteAufeinenBlick"/>
                            </w:pPr>
                            <w:r>
                              <w:t>Produzieren,</w:t>
                            </w:r>
                            <w:r w:rsidRPr="00346BBB">
                              <w:t xml:space="preserve"> </w:t>
                            </w:r>
                            <w:r>
                              <w:t>Präsentieren</w:t>
                            </w:r>
                          </w:p>
                          <w:p w14:paraId="76C32912" w14:textId="77777777" w:rsidR="00F84947" w:rsidRPr="0023681C" w:rsidRDefault="00F84947" w:rsidP="007938EA">
                            <w:pPr>
                              <w:pStyle w:val="TextSpalteAufeinenBlick"/>
                            </w:pPr>
                          </w:p>
                          <w:p w14:paraId="380B9D70" w14:textId="77777777" w:rsidR="0023681C" w:rsidRPr="007938EA" w:rsidRDefault="0023681C" w:rsidP="007938EA">
                            <w:pPr>
                              <w:pStyle w:val="TextSpalteAufeinenBlick"/>
                              <w:rPr>
                                <w:b/>
                              </w:rPr>
                            </w:pPr>
                            <w:r w:rsidRPr="007938EA">
                              <w:rPr>
                                <w:b/>
                              </w:rPr>
                              <w:t>Zeitbedarf</w:t>
                            </w:r>
                          </w:p>
                          <w:p w14:paraId="30A39BF1" w14:textId="77777777" w:rsidR="0023681C" w:rsidRDefault="00176503" w:rsidP="007938EA">
                            <w:pPr>
                              <w:pStyle w:val="TextSpalteAufeinenBlick"/>
                            </w:pPr>
                            <w:r w:rsidRPr="00176503">
                              <w:t>ca. 2 Unterrichtsstunden</w:t>
                            </w:r>
                          </w:p>
                          <w:p w14:paraId="0FA2469E" w14:textId="77777777" w:rsidR="00F84947" w:rsidRPr="0023681C" w:rsidRDefault="00F84947" w:rsidP="007938EA">
                            <w:pPr>
                              <w:pStyle w:val="TextSpalteAufeinenBlick"/>
                            </w:pPr>
                          </w:p>
                          <w:p w14:paraId="5F7BDB9C" w14:textId="77777777" w:rsidR="0023681C" w:rsidRPr="007938EA" w:rsidRDefault="0023681C" w:rsidP="007938EA">
                            <w:pPr>
                              <w:pStyle w:val="TextSpalteAufeinenBlick"/>
                              <w:rPr>
                                <w:b/>
                              </w:rPr>
                            </w:pPr>
                            <w:r w:rsidRPr="007938EA">
                              <w:rPr>
                                <w:b/>
                              </w:rPr>
                              <w:t>Materialien</w:t>
                            </w:r>
                            <w:r w:rsidR="009D2F65"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14:paraId="2DA4E310" w14:textId="77777777" w:rsidR="00176503" w:rsidRDefault="00176503" w:rsidP="00176503">
                            <w:pPr>
                              <w:pStyle w:val="TextSpalteAufeinenBlick"/>
                            </w:pPr>
                            <w:r>
                              <w:t>Für Lernende:</w:t>
                            </w:r>
                            <w:r w:rsidR="009D2F65">
                              <w:t xml:space="preserve"> </w:t>
                            </w:r>
                            <w:r>
                              <w:t>A</w:t>
                            </w:r>
                            <w:r w:rsidR="009D2F65">
                              <w:t xml:space="preserve">rbeitsaufträge und erläuternde </w:t>
                            </w:r>
                            <w:r>
                              <w:t>Materialien M1 und M2</w:t>
                            </w:r>
                          </w:p>
                          <w:p w14:paraId="29A7AC2A" w14:textId="77777777" w:rsidR="00672DE5" w:rsidRPr="005E11F1" w:rsidRDefault="00176503" w:rsidP="00176503">
                            <w:pPr>
                              <w:pStyle w:val="TextSpalteAufeinenBlick"/>
                            </w:pPr>
                            <w:r>
                              <w:t>Für Lehrkräfte:</w:t>
                            </w:r>
                            <w:r w:rsidR="00E93F34">
                              <w:t xml:space="preserve"> </w:t>
                            </w:r>
                            <w:r>
                              <w:t>Hinweise zur Vorbereitung und Durchführung der Experiment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45720" rIns="5400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657054"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7" type="#_x0000_t202" style="position:absolute;margin-left:360.25pt;margin-top:227.7pt;width:159pt;height:536.4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" filled="f" stroked="f" strokeweight=".5pt">
                <v:textbox style="mso-fit-shape-to-text:t" inset="0,,1.5mm">
                  <w:txbxContent>
                    <w:p w14:paraId="2FC0178A" w14:textId="77777777" w:rsidR="0023681C" w:rsidRPr="007938EA" w:rsidRDefault="0023681C" w:rsidP="007938EA">
                      <w:pPr>
                        <w:pStyle w:val="TextSpalteAufeinenBlick"/>
                        <w:rPr>
                          <w:b/>
                        </w:rPr>
                      </w:pPr>
                      <w:r w:rsidRPr="007938EA">
                        <w:rPr>
                          <w:b/>
                        </w:rPr>
                        <w:t>Jahrgang</w:t>
                      </w:r>
                      <w:r w:rsidR="000305C2">
                        <w:rPr>
                          <w:b/>
                        </w:rPr>
                        <w:t>s</w:t>
                      </w:r>
                      <w:r w:rsidRPr="007938EA">
                        <w:rPr>
                          <w:b/>
                        </w:rPr>
                        <w:t>stufe, Niveaustufe</w:t>
                      </w:r>
                    </w:p>
                    <w:p w14:paraId="7753D1F6" w14:textId="77777777" w:rsidR="0023681C" w:rsidRDefault="00176503" w:rsidP="007938EA">
                      <w:pPr>
                        <w:pStyle w:val="TextSpalteAufeinenBlick"/>
                      </w:pPr>
                      <w:r w:rsidRPr="00176503">
                        <w:t xml:space="preserve">9/10, </w:t>
                      </w:r>
                      <w:r w:rsidR="00F7736C">
                        <w:t>E</w:t>
                      </w:r>
                      <w:r w:rsidRPr="00176503">
                        <w:t>-G</w:t>
                      </w:r>
                    </w:p>
                    <w:p w14:paraId="65AAB97C" w14:textId="77777777" w:rsidR="00F84947" w:rsidRPr="0023681C" w:rsidRDefault="00F84947" w:rsidP="007938EA">
                      <w:pPr>
                        <w:pStyle w:val="TextSpalteAufeinenBlick"/>
                      </w:pPr>
                    </w:p>
                    <w:p w14:paraId="619AB245" w14:textId="77777777" w:rsidR="0023681C" w:rsidRPr="007938EA" w:rsidRDefault="0023681C" w:rsidP="007938EA">
                      <w:pPr>
                        <w:pStyle w:val="TextSpalteAufeinenBlick"/>
                        <w:rPr>
                          <w:b/>
                        </w:rPr>
                      </w:pPr>
                      <w:r w:rsidRPr="007938EA">
                        <w:rPr>
                          <w:b/>
                        </w:rPr>
                        <w:t>Fach</w:t>
                      </w:r>
                      <w:r w:rsidR="00AC0278">
                        <w:rPr>
                          <w:b/>
                        </w:rPr>
                        <w:t xml:space="preserve"> (fachübergreifende Bezüge)</w:t>
                      </w:r>
                    </w:p>
                    <w:p w14:paraId="06B5F44F" w14:textId="77777777" w:rsidR="0023681C" w:rsidRDefault="00176503" w:rsidP="007938EA">
                      <w:pPr>
                        <w:pStyle w:val="TextSpalteAufeinenBlick"/>
                      </w:pPr>
                      <w:r>
                        <w:t>Physik 9/10 (Technik, WAT)</w:t>
                      </w:r>
                    </w:p>
                    <w:p w14:paraId="0D6A3C1D" w14:textId="77777777" w:rsidR="00F84947" w:rsidRPr="0023681C" w:rsidRDefault="00F84947" w:rsidP="007938EA">
                      <w:pPr>
                        <w:pStyle w:val="TextSpalteAufeinenBlick"/>
                      </w:pPr>
                    </w:p>
                    <w:p w14:paraId="3F90EDF7" w14:textId="77777777" w:rsidR="0023681C" w:rsidRPr="007938EA" w:rsidRDefault="0023681C" w:rsidP="007938EA">
                      <w:pPr>
                        <w:pStyle w:val="TextSpalteAufeinenBlick"/>
                        <w:rPr>
                          <w:b/>
                        </w:rPr>
                      </w:pPr>
                      <w:r w:rsidRPr="007938EA">
                        <w:rPr>
                          <w:b/>
                        </w:rPr>
                        <w:t>Themen und Inhalte</w:t>
                      </w:r>
                    </w:p>
                    <w:p w14:paraId="3605F6DF" w14:textId="77777777" w:rsidR="00F84947" w:rsidRDefault="00176503" w:rsidP="007938EA">
                      <w:pPr>
                        <w:pStyle w:val="TextSpalteAufeinenBlick"/>
                      </w:pPr>
                      <w:r w:rsidRPr="00176503">
                        <w:t>Mechanische Schwingungen und Wellen</w:t>
                      </w:r>
                    </w:p>
                    <w:p w14:paraId="1DDC9032" w14:textId="77777777" w:rsidR="005E11F1" w:rsidRPr="005E11F1" w:rsidRDefault="005E11F1" w:rsidP="00176503">
                      <w:pPr>
                        <w:spacing w:before="40"/>
                        <w:rPr>
                          <w:lang w:val="de-DE"/>
                        </w:rPr>
                      </w:pPr>
                    </w:p>
                    <w:p w14:paraId="31949712" w14:textId="4EC6CBE6" w:rsidR="0023681C" w:rsidRPr="007938EA" w:rsidRDefault="0023681C" w:rsidP="007938EA">
                      <w:pPr>
                        <w:pStyle w:val="TextSpalteAufeinenBlick"/>
                        <w:rPr>
                          <w:b/>
                        </w:rPr>
                      </w:pPr>
                      <w:r w:rsidRPr="007938EA">
                        <w:rPr>
                          <w:b/>
                        </w:rPr>
                        <w:t>Kompetenzbereich im Fach</w:t>
                      </w:r>
                    </w:p>
                    <w:p w14:paraId="2C745D44" w14:textId="77777777" w:rsidR="0023681C" w:rsidRDefault="00176503" w:rsidP="007938EA">
                      <w:pPr>
                        <w:pStyle w:val="TextSpalteAufeinenBlick"/>
                      </w:pPr>
                      <w:r w:rsidRPr="0090513B">
                        <w:t>Erkenntnisse gewinnen</w:t>
                      </w:r>
                    </w:p>
                    <w:p w14:paraId="072AB75F" w14:textId="77777777" w:rsidR="00F84947" w:rsidRPr="0023681C" w:rsidRDefault="00F84947" w:rsidP="007938EA">
                      <w:pPr>
                        <w:pStyle w:val="TextSpalteAufeinenBlick"/>
                      </w:pPr>
                    </w:p>
                    <w:p w14:paraId="0CC97DCC" w14:textId="1793DE58" w:rsidR="00F84947" w:rsidRPr="0023681C" w:rsidRDefault="0023681C" w:rsidP="007938EA">
                      <w:pPr>
                        <w:pStyle w:val="TextSpalteAufeinenBlick"/>
                      </w:pPr>
                      <w:r w:rsidRPr="007938EA">
                        <w:rPr>
                          <w:b/>
                        </w:rPr>
                        <w:t>Kompetenzbereich</w:t>
                      </w:r>
                      <w:r w:rsidR="00AC0278">
                        <w:rPr>
                          <w:b/>
                        </w:rPr>
                        <w:t>e</w:t>
                      </w:r>
                      <w:r w:rsidRPr="007938EA">
                        <w:rPr>
                          <w:b/>
                        </w:rPr>
                        <w:t xml:space="preserve"> im</w:t>
                      </w:r>
                      <w:r w:rsidR="001A3528">
                        <w:rPr>
                          <w:b/>
                        </w:rPr>
                        <w:t xml:space="preserve"> </w:t>
                      </w:r>
                      <w:r w:rsidR="00922ECA">
                        <w:rPr>
                          <w:b/>
                        </w:rPr>
                        <w:br/>
                      </w:r>
                      <w:r w:rsidR="001A3528">
                        <w:rPr>
                          <w:b/>
                        </w:rPr>
                        <w:t xml:space="preserve">Basiscurriculum </w:t>
                      </w:r>
                      <w:r w:rsidRPr="00881A9E">
                        <w:rPr>
                          <w:b/>
                        </w:rPr>
                        <w:t>Medienbildung</w:t>
                      </w:r>
                    </w:p>
                    <w:p w14:paraId="28EBBD1F" w14:textId="77777777" w:rsidR="005E11F1" w:rsidRPr="005E11F1" w:rsidRDefault="00176503" w:rsidP="005E11F1">
                      <w:pPr>
                        <w:pStyle w:val="TextSpalteAufeinenBlick"/>
                      </w:pPr>
                      <w:r>
                        <w:t>Produzieren,</w:t>
                      </w:r>
                      <w:r w:rsidRPr="00346BBB">
                        <w:t xml:space="preserve"> </w:t>
                      </w:r>
                      <w:r>
                        <w:t>Präsentieren</w:t>
                      </w:r>
                    </w:p>
                    <w:p w14:paraId="76C32912" w14:textId="77777777" w:rsidR="00F84947" w:rsidRPr="0023681C" w:rsidRDefault="00F84947" w:rsidP="007938EA">
                      <w:pPr>
                        <w:pStyle w:val="TextSpalteAufeinenBlick"/>
                      </w:pPr>
                    </w:p>
                    <w:p w14:paraId="380B9D70" w14:textId="77777777" w:rsidR="0023681C" w:rsidRPr="007938EA" w:rsidRDefault="0023681C" w:rsidP="007938EA">
                      <w:pPr>
                        <w:pStyle w:val="TextSpalteAufeinenBlick"/>
                        <w:rPr>
                          <w:b/>
                        </w:rPr>
                      </w:pPr>
                      <w:r w:rsidRPr="007938EA">
                        <w:rPr>
                          <w:b/>
                        </w:rPr>
                        <w:t>Zeitbedarf</w:t>
                      </w:r>
                    </w:p>
                    <w:p w14:paraId="30A39BF1" w14:textId="77777777" w:rsidR="0023681C" w:rsidRDefault="00176503" w:rsidP="007938EA">
                      <w:pPr>
                        <w:pStyle w:val="TextSpalteAufeinenBlick"/>
                      </w:pPr>
                      <w:r w:rsidRPr="00176503">
                        <w:t>ca. 2 Unterrichtsstunden</w:t>
                      </w:r>
                    </w:p>
                    <w:p w14:paraId="0FA2469E" w14:textId="77777777" w:rsidR="00F84947" w:rsidRPr="0023681C" w:rsidRDefault="00F84947" w:rsidP="007938EA">
                      <w:pPr>
                        <w:pStyle w:val="TextSpalteAufeinenBlick"/>
                      </w:pPr>
                    </w:p>
                    <w:p w14:paraId="5F7BDB9C" w14:textId="77777777" w:rsidR="0023681C" w:rsidRPr="007938EA" w:rsidRDefault="0023681C" w:rsidP="007938EA">
                      <w:pPr>
                        <w:pStyle w:val="TextSpalteAufeinenBlick"/>
                        <w:rPr>
                          <w:b/>
                        </w:rPr>
                      </w:pPr>
                      <w:r w:rsidRPr="007938EA">
                        <w:rPr>
                          <w:b/>
                        </w:rPr>
                        <w:t>Materialien</w:t>
                      </w:r>
                      <w:r w:rsidR="009D2F65">
                        <w:rPr>
                          <w:b/>
                        </w:rPr>
                        <w:t xml:space="preserve"> </w:t>
                      </w:r>
                    </w:p>
                    <w:p w14:paraId="2DA4E310" w14:textId="77777777" w:rsidR="00176503" w:rsidRDefault="00176503" w:rsidP="00176503">
                      <w:pPr>
                        <w:pStyle w:val="TextSpalteAufeinenBlick"/>
                      </w:pPr>
                      <w:r>
                        <w:t>Für Lernende:</w:t>
                      </w:r>
                      <w:r w:rsidR="009D2F65">
                        <w:t xml:space="preserve"> </w:t>
                      </w:r>
                      <w:r>
                        <w:t>A</w:t>
                      </w:r>
                      <w:r w:rsidR="009D2F65">
                        <w:t xml:space="preserve">rbeitsaufträge und erläuternde </w:t>
                      </w:r>
                      <w:r>
                        <w:t>Materialien M1 und M2</w:t>
                      </w:r>
                    </w:p>
                    <w:p w14:paraId="29A7AC2A" w14:textId="77777777" w:rsidR="00672DE5" w:rsidRPr="005E11F1" w:rsidRDefault="00176503" w:rsidP="00176503">
                      <w:pPr>
                        <w:pStyle w:val="TextSpalteAufeinenBlick"/>
                      </w:pPr>
                      <w:r>
                        <w:t>Für Lehrkräfte:</w:t>
                      </w:r>
                      <w:r w:rsidR="00E93F34">
                        <w:t xml:space="preserve"> </w:t>
                      </w:r>
                      <w:r>
                        <w:t>Hinweise zur Vorbereitung und Durchführung der Experimente</w:t>
                      </w:r>
                    </w:p>
                  </w:txbxContent>
                </v:textbox>
                <w10:wrap type="square" anchorx="margin" anchory="page"/>
              </v:shape>
            </w:pict>
          </mc:Fallback>
        </mc:AlternateContent>
      </w:r>
      <w:r w:rsidRPr="00587912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236984C" wp14:editId="437D6364">
                <wp:simplePos x="0" y="0"/>
                <wp:positionH relativeFrom="margin">
                  <wp:posOffset>4588510</wp:posOffset>
                </wp:positionH>
                <wp:positionV relativeFrom="page">
                  <wp:posOffset>2460226</wp:posOffset>
                </wp:positionV>
                <wp:extent cx="2006600" cy="279400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6600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73584E" w14:textId="77777777" w:rsidR="00587912" w:rsidRPr="00D91C2C" w:rsidRDefault="0023681C" w:rsidP="00D91C2C">
                            <w:pPr>
                              <w:pStyle w:val="berschrift3"/>
                            </w:pPr>
                            <w:r w:rsidRPr="00D91C2C">
                              <w:t>AUF EINEN BLIC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45720" rIns="5400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6984C" id="Text Box 9" o:spid="_x0000_s1028" type="#_x0000_t202" style="position:absolute;margin-left:361.3pt;margin-top:193.7pt;width:158pt;height:22pt;z-index:2517114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" filled="f" stroked="f" strokeweight=".5pt">
                <v:textbox style="mso-fit-shape-to-text:t" inset="0,,1.5mm">
                  <w:txbxContent>
                    <w:p w14:paraId="1773584E" w14:textId="77777777" w:rsidR="00587912" w:rsidRPr="00D91C2C" w:rsidRDefault="0023681C" w:rsidP="00D91C2C">
                      <w:pPr>
                        <w:pStyle w:val="berschrift3"/>
                      </w:pPr>
                      <w:r w:rsidRPr="00D91C2C">
                        <w:t>AUF EINEN BLICK</w:t>
                      </w:r>
                    </w:p>
                  </w:txbxContent>
                </v:textbox>
                <w10:wrap type="square" anchorx="margin" anchory="page"/>
              </v:shape>
            </w:pict>
          </mc:Fallback>
        </mc:AlternateContent>
      </w:r>
    </w:p>
    <w:tbl>
      <w:tblPr>
        <w:tblStyle w:val="TabelleFremdsprachen"/>
        <w:tblpPr w:vertAnchor="text" w:horzAnchor="margin" w:tblpY="46"/>
        <w:tblOverlap w:val="never"/>
        <w:tblW w:w="6691" w:type="dxa"/>
        <w:tblLook w:val="04A0" w:firstRow="1" w:lastRow="0" w:firstColumn="1" w:lastColumn="0" w:noHBand="0" w:noVBand="1"/>
      </w:tblPr>
      <w:tblGrid>
        <w:gridCol w:w="6691"/>
      </w:tblGrid>
      <w:tr w:rsidR="00B878A9" w:rsidRPr="007C0440" w14:paraId="1E9F69C0" w14:textId="77777777" w:rsidTr="001D252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9"/>
        </w:trPr>
        <w:tc>
          <w:tcPr>
            <w:tcW w:w="6675" w:type="dxa"/>
          </w:tcPr>
          <w:p w14:paraId="0ECB0C31" w14:textId="77777777" w:rsidR="00B878A9" w:rsidRPr="007C0440" w:rsidRDefault="00B878A9" w:rsidP="00DB74C2">
            <w:pPr>
              <w:pStyle w:val="berschrift5"/>
              <w:outlineLvl w:val="4"/>
            </w:pPr>
            <w:r w:rsidRPr="007C0440">
              <w:t>Standards im Fach</w:t>
            </w:r>
          </w:p>
        </w:tc>
      </w:tr>
      <w:tr w:rsidR="00B878A9" w:rsidRPr="00C13F80" w14:paraId="3D67D9B1" w14:textId="77777777" w:rsidTr="001D252B">
        <w:trPr>
          <w:trHeight w:val="425"/>
        </w:trPr>
        <w:tc>
          <w:tcPr>
            <w:tcW w:w="6675" w:type="dxa"/>
          </w:tcPr>
          <w:p w14:paraId="64A8BC32" w14:textId="77777777" w:rsidR="00176503" w:rsidRPr="00D4625A" w:rsidRDefault="00176503" w:rsidP="00176503">
            <w:pPr>
              <w:ind w:left="198" w:hanging="198"/>
              <w:jc w:val="both"/>
              <w:rPr>
                <w:b/>
                <w:lang w:val="de-DE"/>
              </w:rPr>
            </w:pPr>
            <w:r w:rsidRPr="00D4625A">
              <w:rPr>
                <w:b/>
                <w:lang w:val="de-DE"/>
              </w:rPr>
              <w:t>Naturwissenschaftliche Untersuchungen durchführen</w:t>
            </w:r>
          </w:p>
          <w:p w14:paraId="3848B503" w14:textId="77777777" w:rsidR="00176503" w:rsidRPr="00D4625A" w:rsidRDefault="00176503" w:rsidP="00176503">
            <w:pPr>
              <w:pStyle w:val="Listenabsatz"/>
              <w:jc w:val="both"/>
            </w:pPr>
            <w:r w:rsidRPr="00D4625A">
              <w:t>Experimente mit Kontrolle planen und durchführen (F/G)</w:t>
            </w:r>
          </w:p>
          <w:p w14:paraId="58550EAD" w14:textId="77777777" w:rsidR="00176503" w:rsidRPr="00D4625A" w:rsidRDefault="00176503" w:rsidP="00176503">
            <w:pPr>
              <w:pStyle w:val="Listenabsatz"/>
              <w:jc w:val="both"/>
            </w:pPr>
            <w:r w:rsidRPr="00D4625A">
              <w:t>Untersuchungsergebnisse (auch erwartungswidrige) interpretieren (F/G)</w:t>
            </w:r>
          </w:p>
          <w:p w14:paraId="5220F3D7" w14:textId="77777777" w:rsidR="00176503" w:rsidRPr="00D4625A" w:rsidRDefault="00176503" w:rsidP="00176503">
            <w:pPr>
              <w:ind w:left="198" w:hanging="198"/>
              <w:jc w:val="both"/>
              <w:rPr>
                <w:b/>
                <w:lang w:val="de-DE"/>
              </w:rPr>
            </w:pPr>
            <w:r w:rsidRPr="00D4625A">
              <w:rPr>
                <w:b/>
                <w:lang w:val="de-DE"/>
              </w:rPr>
              <w:t>Elemente der Mathematik anwenden</w:t>
            </w:r>
          </w:p>
          <w:p w14:paraId="553755A6" w14:textId="77777777" w:rsidR="00176503" w:rsidRPr="00D4625A" w:rsidRDefault="00176503" w:rsidP="00176503">
            <w:pPr>
              <w:pStyle w:val="Listenabsatz"/>
            </w:pPr>
            <w:r w:rsidRPr="00D4625A">
              <w:t xml:space="preserve">Messgrößen ermitteln und Fehlerquellen von Messungen </w:t>
            </w:r>
            <w:r>
              <w:br/>
            </w:r>
            <w:r w:rsidRPr="00D4625A">
              <w:t>angeben</w:t>
            </w:r>
            <w:r>
              <w:t xml:space="preserve"> (E)</w:t>
            </w:r>
            <w:r w:rsidRPr="00D4625A">
              <w:t xml:space="preserve"> </w:t>
            </w:r>
          </w:p>
          <w:p w14:paraId="46DD9347" w14:textId="77777777" w:rsidR="005E11F1" w:rsidRPr="005E11F1" w:rsidRDefault="00176503" w:rsidP="00176503">
            <w:pPr>
              <w:pStyle w:val="Listenabsatz"/>
            </w:pPr>
            <w:r w:rsidRPr="00D4625A">
              <w:t xml:space="preserve">Verhältnisgleichungen umformen und Größen berechnen </w:t>
            </w:r>
            <w:r>
              <w:t>(E)</w:t>
            </w:r>
          </w:p>
        </w:tc>
      </w:tr>
    </w:tbl>
    <w:p w14:paraId="54173F67" w14:textId="77777777" w:rsidR="00AC0278" w:rsidRPr="00176503" w:rsidRDefault="00AC0278" w:rsidP="003360F6">
      <w:pPr>
        <w:rPr>
          <w:lang w:val="de-DE"/>
        </w:rPr>
      </w:pPr>
    </w:p>
    <w:p w14:paraId="1AE84609" w14:textId="77777777" w:rsidR="00380885" w:rsidRPr="00176503" w:rsidRDefault="00380885" w:rsidP="00890CA3">
      <w:pPr>
        <w:pStyle w:val="berschrift2"/>
        <w:rPr>
          <w:lang w:val="de-DE"/>
        </w:rPr>
      </w:pPr>
      <w:r w:rsidRPr="00176503">
        <w:rPr>
          <w:lang w:val="de-DE"/>
        </w:rPr>
        <w:t xml:space="preserve">HINWEISE </w:t>
      </w:r>
    </w:p>
    <w:p w14:paraId="5BD38529" w14:textId="77777777" w:rsidR="00176503" w:rsidRDefault="00176503" w:rsidP="000E7C06">
      <w:pPr>
        <w:tabs>
          <w:tab w:val="left" w:pos="6663"/>
        </w:tabs>
        <w:jc w:val="both"/>
        <w:rPr>
          <w:lang w:val="de-DE"/>
        </w:rPr>
      </w:pPr>
      <w:r w:rsidRPr="00176503">
        <w:rPr>
          <w:lang w:val="de-DE"/>
        </w:rPr>
        <w:t xml:space="preserve">Geht man davon aus, dass sich Schallwellen gleichförmig ausbreiten und misst man die Zeitdifferenz </w:t>
      </w:r>
      <w:r w:rsidRPr="00BC1858">
        <w:rPr>
          <w:rFonts w:ascii="Symbol" w:hAnsi="Symbol"/>
          <w:color w:val="auto"/>
          <w:lang w:val="de-DE"/>
        </w:rPr>
        <w:t></w:t>
      </w:r>
      <w:r>
        <w:rPr>
          <w:color w:val="auto"/>
          <w:lang w:val="de-DE"/>
        </w:rPr>
        <w:t>t</w:t>
      </w:r>
      <w:r w:rsidRPr="00176503">
        <w:rPr>
          <w:lang w:val="de-DE"/>
        </w:rPr>
        <w:t xml:space="preserve"> zwischen dem Eintreffen einer Schallwelle an einem Mikrofon 1 und an einem Mikrofon 2, die im Abstand</w:t>
      </w:r>
      <w:r>
        <w:rPr>
          <w:lang w:val="de-DE"/>
        </w:rPr>
        <w:t xml:space="preserve"> </w:t>
      </w:r>
      <w:r>
        <w:rPr>
          <w:rFonts w:ascii="Symbol" w:hAnsi="Symbol"/>
          <w:color w:val="auto"/>
          <w:lang w:val="de-DE"/>
        </w:rPr>
        <w:t></w:t>
      </w:r>
      <w:r>
        <w:rPr>
          <w:color w:val="auto"/>
          <w:lang w:val="de-DE"/>
        </w:rPr>
        <w:t>s</w:t>
      </w:r>
      <w:r w:rsidRPr="00176503">
        <w:rPr>
          <w:lang w:val="de-DE"/>
        </w:rPr>
        <w:t xml:space="preserve"> voneinander aufgestellt werden, dann lässt sich die Schallgeschwindigkeit mithilfe der Gleichung</w:t>
      </w:r>
      <w:r w:rsidR="00DE0CF3">
        <w:rPr>
          <w:lang w:val="de-DE"/>
        </w:rPr>
        <w:t xml:space="preserve"> </w:t>
      </w:r>
      <w:r w:rsidRPr="004D2EB7">
        <w:rPr>
          <w:position w:val="-22"/>
        </w:rPr>
        <w:object w:dxaOrig="720" w:dyaOrig="580" w14:anchorId="3C5ACD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5pt;height:24.15pt" o:ole="">
            <v:imagedata r:id="rId9" o:title=""/>
          </v:shape>
          <o:OLEObject Type="Embed" ProgID="Equation.DSMT4" ShapeID="_x0000_i1025" DrawAspect="Content" ObjectID="_1701515336" r:id="rId10"/>
        </w:object>
      </w:r>
      <w:r w:rsidRPr="00176503">
        <w:rPr>
          <w:lang w:val="de-DE"/>
        </w:rPr>
        <w:t xml:space="preserve"> ermitteln. </w:t>
      </w:r>
    </w:p>
    <w:p w14:paraId="5CA85115" w14:textId="77777777" w:rsidR="00176503" w:rsidRPr="00176503" w:rsidRDefault="00176503" w:rsidP="000E7C06">
      <w:pPr>
        <w:tabs>
          <w:tab w:val="left" w:pos="6663"/>
        </w:tabs>
        <w:jc w:val="both"/>
        <w:rPr>
          <w:lang w:val="de-DE"/>
        </w:rPr>
      </w:pPr>
      <w:r w:rsidRPr="00176503">
        <w:rPr>
          <w:lang w:val="de-DE"/>
        </w:rPr>
        <w:t>Voraussetzung dafür ist, dass sich der Entstehungsort des Schallereignisses auf ein und derselben Geraden wie die beiden Mikrofone befindet, jedoch nicht zwischen den beiden Mikrofonen.</w:t>
      </w:r>
      <w:r>
        <w:rPr>
          <w:lang w:val="de-DE"/>
        </w:rPr>
        <w:t xml:space="preserve"> </w:t>
      </w:r>
      <w:r w:rsidRPr="00176503">
        <w:rPr>
          <w:lang w:val="de-DE"/>
        </w:rPr>
        <w:t xml:space="preserve">Die Experimentieranordnungen werden den Lernenden betriebsbereit zur Verfügung gestellt. </w:t>
      </w:r>
    </w:p>
    <w:p w14:paraId="403B6EA4" w14:textId="4C9AF01E" w:rsidR="00A15069" w:rsidRPr="00176503" w:rsidRDefault="008D0888" w:rsidP="000E7C06">
      <w:pPr>
        <w:tabs>
          <w:tab w:val="left" w:pos="6663"/>
        </w:tabs>
        <w:jc w:val="both"/>
        <w:rPr>
          <w:rFonts w:ascii="Calibri" w:eastAsiaTheme="majorEastAsia" w:hAnsi="Calibri" w:cs="Times New Roman (Überschriften"/>
          <w:caps/>
          <w:sz w:val="28"/>
          <w:szCs w:val="26"/>
          <w:lang w:val="de-DE"/>
        </w:rPr>
      </w:pPr>
      <w:r>
        <w:rPr>
          <w:lang w:val="de-DE"/>
        </w:rPr>
        <w:t xml:space="preserve">Aus dem Unterrichtsbaustein heraus </w:t>
      </w:r>
      <w:r w:rsidR="00605A7E">
        <w:rPr>
          <w:lang w:val="de-DE"/>
        </w:rPr>
        <w:t xml:space="preserve">zugänglich </w:t>
      </w:r>
      <w:r>
        <w:rPr>
          <w:lang w:val="de-DE"/>
        </w:rPr>
        <w:t xml:space="preserve">sind </w:t>
      </w:r>
      <w:r w:rsidR="00176503" w:rsidRPr="00176503">
        <w:rPr>
          <w:lang w:val="de-DE"/>
        </w:rPr>
        <w:t>Arbeitsmaterial</w:t>
      </w:r>
      <w:r>
        <w:rPr>
          <w:lang w:val="de-DE"/>
        </w:rPr>
        <w:t>ien</w:t>
      </w:r>
      <w:r w:rsidR="00176503" w:rsidRPr="00176503">
        <w:rPr>
          <w:lang w:val="de-DE"/>
        </w:rPr>
        <w:t xml:space="preserve"> für Schüler*innen, </w:t>
      </w:r>
      <w:r w:rsidR="000934E9">
        <w:rPr>
          <w:lang w:val="de-DE"/>
        </w:rPr>
        <w:t xml:space="preserve">die </w:t>
      </w:r>
      <w:r w:rsidR="00176503" w:rsidRPr="00176503">
        <w:rPr>
          <w:lang w:val="de-DE"/>
        </w:rPr>
        <w:t>A</w:t>
      </w:r>
      <w:r>
        <w:rPr>
          <w:lang w:val="de-DE"/>
        </w:rPr>
        <w:t>rbeitsaufträge</w:t>
      </w:r>
      <w:r w:rsidR="00176503" w:rsidRPr="00176503">
        <w:rPr>
          <w:lang w:val="de-DE"/>
        </w:rPr>
        <w:t xml:space="preserve"> und Hinweise zum Umgang mit den Experimentieranordnungen und der verwendeten Software enth</w:t>
      </w:r>
      <w:r w:rsidR="000934E9">
        <w:rPr>
          <w:lang w:val="de-DE"/>
        </w:rPr>
        <w:t>alten</w:t>
      </w:r>
      <w:r>
        <w:rPr>
          <w:lang w:val="de-DE"/>
        </w:rPr>
        <w:t xml:space="preserve">. Diese </w:t>
      </w:r>
      <w:r w:rsidR="00270015">
        <w:rPr>
          <w:lang w:val="de-DE"/>
        </w:rPr>
        <w:t>Arbeitsaufträge</w:t>
      </w:r>
      <w:r>
        <w:rPr>
          <w:lang w:val="de-DE"/>
        </w:rPr>
        <w:t xml:space="preserve"> </w:t>
      </w:r>
      <w:r w:rsidR="009D2F65">
        <w:rPr>
          <w:lang w:val="de-DE"/>
        </w:rPr>
        <w:t>können</w:t>
      </w:r>
      <w:r w:rsidR="00DE0CF3">
        <w:rPr>
          <w:lang w:val="de-DE"/>
        </w:rPr>
        <w:t xml:space="preserve"> </w:t>
      </w:r>
      <w:r w:rsidR="00176503" w:rsidRPr="00176503">
        <w:rPr>
          <w:lang w:val="de-DE"/>
        </w:rPr>
        <w:t xml:space="preserve">von </w:t>
      </w:r>
      <w:r>
        <w:rPr>
          <w:lang w:val="de-DE"/>
        </w:rPr>
        <w:t>den Schüler*innen</w:t>
      </w:r>
      <w:r w:rsidR="00176503" w:rsidRPr="00176503">
        <w:rPr>
          <w:lang w:val="de-DE"/>
        </w:rPr>
        <w:t xml:space="preserve"> weitgehend selb</w:t>
      </w:r>
      <w:r w:rsidR="000934E9">
        <w:rPr>
          <w:lang w:val="de-DE"/>
        </w:rPr>
        <w:t>st</w:t>
      </w:r>
      <w:r w:rsidR="00176503" w:rsidRPr="00176503">
        <w:rPr>
          <w:lang w:val="de-DE"/>
        </w:rPr>
        <w:t xml:space="preserve">ständig bearbeitet werden. Lehrkräfte </w:t>
      </w:r>
      <w:r w:rsidR="000934E9">
        <w:rPr>
          <w:lang w:val="de-DE"/>
        </w:rPr>
        <w:t>erhalten</w:t>
      </w:r>
      <w:r>
        <w:rPr>
          <w:lang w:val="de-DE"/>
        </w:rPr>
        <w:t xml:space="preserve"> </w:t>
      </w:r>
      <w:r w:rsidR="00176503" w:rsidRPr="00176503">
        <w:rPr>
          <w:lang w:val="de-DE"/>
        </w:rPr>
        <w:t>Hinweise zur Vorbereitung und Durchführung der Experimente.</w:t>
      </w:r>
      <w:r w:rsidR="00A15069" w:rsidRPr="00176503">
        <w:rPr>
          <w:lang w:val="de-DE"/>
        </w:rPr>
        <w:br w:type="page"/>
      </w:r>
    </w:p>
    <w:p w14:paraId="43106584" w14:textId="77777777" w:rsidR="00407998" w:rsidRPr="000E7C06" w:rsidRDefault="0050691F" w:rsidP="00407998">
      <w:pPr>
        <w:pStyle w:val="berschrift2"/>
        <w:rPr>
          <w:lang w:val="de-DE"/>
        </w:rPr>
      </w:pPr>
      <w:r w:rsidRPr="000E7C06">
        <w:rPr>
          <w:lang w:val="de-DE"/>
        </w:rPr>
        <w:lastRenderedPageBreak/>
        <w:t>BAUSTEINE FÜR DEN UNTERRICHT</w:t>
      </w:r>
    </w:p>
    <w:tbl>
      <w:tblPr>
        <w:tblStyle w:val="TabelleFremdsprachen"/>
        <w:tblpPr w:vertAnchor="text" w:horzAnchor="margin" w:tblpY="46"/>
        <w:tblOverlap w:val="never"/>
        <w:tblW w:w="10197" w:type="dxa"/>
        <w:tblLook w:val="04A0" w:firstRow="1" w:lastRow="0" w:firstColumn="1" w:lastColumn="0" w:noHBand="0" w:noVBand="1"/>
      </w:tblPr>
      <w:tblGrid>
        <w:gridCol w:w="3128"/>
        <w:gridCol w:w="3529"/>
        <w:gridCol w:w="3540"/>
      </w:tblGrid>
      <w:tr w:rsidR="00C04353" w14:paraId="5D2D1462" w14:textId="77777777" w:rsidTr="001D252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39"/>
        </w:trPr>
        <w:tc>
          <w:tcPr>
            <w:tcW w:w="3095" w:type="dxa"/>
          </w:tcPr>
          <w:p w14:paraId="67134DEB" w14:textId="77777777" w:rsidR="0050691F" w:rsidRPr="00FD4D87" w:rsidRDefault="0050691F" w:rsidP="00A15069">
            <w:pPr>
              <w:pStyle w:val="berschrift5"/>
              <w:outlineLvl w:val="4"/>
            </w:pPr>
            <w:r w:rsidRPr="00FD4D87">
              <w:t>Thema / Schwerpunkt</w:t>
            </w:r>
          </w:p>
        </w:tc>
        <w:tc>
          <w:tcPr>
            <w:tcW w:w="3507" w:type="dxa"/>
          </w:tcPr>
          <w:p w14:paraId="6AA12FD2" w14:textId="77777777" w:rsidR="0050691F" w:rsidRPr="00FD4D87" w:rsidRDefault="0050691F" w:rsidP="00A15069">
            <w:pPr>
              <w:pStyle w:val="berschrift5"/>
              <w:outlineLvl w:val="4"/>
            </w:pPr>
            <w:r w:rsidRPr="00FD4D87">
              <w:t>Methode und Inhalt</w:t>
            </w:r>
          </w:p>
        </w:tc>
        <w:tc>
          <w:tcPr>
            <w:tcW w:w="3507" w:type="dxa"/>
          </w:tcPr>
          <w:p w14:paraId="44B48A5E" w14:textId="77777777" w:rsidR="0050691F" w:rsidRPr="00FD4D87" w:rsidRDefault="0050691F" w:rsidP="001A3528">
            <w:pPr>
              <w:pStyle w:val="berschrift5"/>
              <w:outlineLvl w:val="4"/>
            </w:pPr>
            <w:r w:rsidRPr="00FD4D87">
              <w:t>Materialien</w:t>
            </w:r>
            <w:r w:rsidR="001A3528">
              <w:t xml:space="preserve"> und </w:t>
            </w:r>
            <w:r w:rsidRPr="00FD4D87">
              <w:t>Tipps</w:t>
            </w:r>
          </w:p>
        </w:tc>
      </w:tr>
      <w:tr w:rsidR="00C04353" w:rsidRPr="000E7C06" w14:paraId="016E9646" w14:textId="77777777" w:rsidTr="001D252B">
        <w:trPr>
          <w:trHeight w:val="181"/>
        </w:trPr>
        <w:tc>
          <w:tcPr>
            <w:tcW w:w="3095" w:type="dxa"/>
          </w:tcPr>
          <w:p w14:paraId="2573E472" w14:textId="77777777" w:rsidR="0050691F" w:rsidRPr="00A15069" w:rsidRDefault="003D27E5" w:rsidP="00A15069">
            <w:pPr>
              <w:pStyle w:val="berschrift4"/>
              <w:framePr w:hSpace="0" w:wrap="auto" w:vAnchor="margin" w:yAlign="inline"/>
              <w:outlineLvl w:val="3"/>
            </w:pPr>
            <w:r w:rsidRPr="003D27E5">
              <w:t>Einstieg</w:t>
            </w:r>
          </w:p>
        </w:tc>
        <w:tc>
          <w:tcPr>
            <w:tcW w:w="3507" w:type="dxa"/>
          </w:tcPr>
          <w:p w14:paraId="6A0FB204" w14:textId="0C6F2A5B" w:rsidR="003D27E5" w:rsidRPr="003D27E5" w:rsidRDefault="003D27E5" w:rsidP="003D27E5">
            <w:pPr>
              <w:rPr>
                <w:lang w:val="de-DE"/>
              </w:rPr>
            </w:pPr>
            <w:r w:rsidRPr="003D27E5">
              <w:rPr>
                <w:lang w:val="de-DE"/>
              </w:rPr>
              <w:t xml:space="preserve">Motivation </w:t>
            </w:r>
            <w:r w:rsidR="006D25F6">
              <w:rPr>
                <w:lang w:val="de-DE"/>
              </w:rPr>
              <w:t>für die</w:t>
            </w:r>
            <w:r w:rsidRPr="003D27E5">
              <w:rPr>
                <w:lang w:val="de-DE"/>
              </w:rPr>
              <w:t xml:space="preserve"> Messung von Schallgeschwindigkeiten:</w:t>
            </w:r>
          </w:p>
          <w:p w14:paraId="772D4407" w14:textId="6EFA96AC" w:rsidR="003D27E5" w:rsidRDefault="003D27E5" w:rsidP="003D27E5">
            <w:pPr>
              <w:pStyle w:val="Listenabsatz"/>
            </w:pPr>
            <w:r w:rsidRPr="003D27E5">
              <w:rPr>
                <w:b/>
              </w:rPr>
              <w:t>Schall und Licht breiten sich unterschiedlich schnell aus:</w:t>
            </w:r>
            <w:r w:rsidRPr="003D27E5">
              <w:t xml:space="preserve"> </w:t>
            </w:r>
            <w:r>
              <w:t xml:space="preserve">Diese Erfahrung lässt sich leicht beobachten, wenn auf die Zeitdifferenz zwischen dem Auftreten von Blitz und Donner bei einem Gewitter </w:t>
            </w:r>
            <w:r w:rsidR="00716B2F">
              <w:t>ge</w:t>
            </w:r>
            <w:r>
              <w:t>achtet</w:t>
            </w:r>
            <w:r w:rsidR="00716B2F">
              <w:t xml:space="preserve"> wird</w:t>
            </w:r>
            <w:r>
              <w:t xml:space="preserve">. </w:t>
            </w:r>
          </w:p>
          <w:p w14:paraId="1E97B50F" w14:textId="24D3E4F7" w:rsidR="003D27E5" w:rsidRDefault="003D27E5" w:rsidP="003D27E5">
            <w:pPr>
              <w:pStyle w:val="Listenabsatz"/>
            </w:pPr>
            <w:r w:rsidRPr="003D27E5">
              <w:rPr>
                <w:b/>
              </w:rPr>
              <w:t>Echolotverfahren:</w:t>
            </w:r>
            <w:r>
              <w:t xml:space="preserve"> Messung der Wassertiefe, mit </w:t>
            </w:r>
            <w:proofErr w:type="spellStart"/>
            <w:r>
              <w:t>Fishfinder</w:t>
            </w:r>
            <w:proofErr w:type="spellEnd"/>
            <w:r w:rsidR="000E7C06">
              <w:t xml:space="preserve"> Fische suchen</w:t>
            </w:r>
            <w:r>
              <w:t>,</w:t>
            </w:r>
            <w:r w:rsidR="00DE0CF3">
              <w:t xml:space="preserve"> </w:t>
            </w:r>
            <w:r>
              <w:t xml:space="preserve">Ausnutzen der Schallwellenausbreitung bei der Suche nach Bodenschätzen </w:t>
            </w:r>
          </w:p>
          <w:p w14:paraId="3D09C54F" w14:textId="77777777" w:rsidR="00A15069" w:rsidRPr="00A15069" w:rsidRDefault="003D27E5" w:rsidP="003D27E5">
            <w:pPr>
              <w:pStyle w:val="Listenabsatz"/>
            </w:pPr>
            <w:r w:rsidRPr="003D27E5">
              <w:rPr>
                <w:b/>
              </w:rPr>
              <w:t>Ultraschall im Tierreich:</w:t>
            </w:r>
            <w:r w:rsidRPr="003D27E5">
              <w:t xml:space="preserve"> </w:t>
            </w:r>
            <w:r>
              <w:t>Wie orientieren sich Delfin und Fledermaus?</w:t>
            </w:r>
            <w:r w:rsidR="0050691F" w:rsidRPr="00A15069">
              <w:t xml:space="preserve"> </w:t>
            </w:r>
          </w:p>
        </w:tc>
        <w:tc>
          <w:tcPr>
            <w:tcW w:w="3507" w:type="dxa"/>
          </w:tcPr>
          <w:p w14:paraId="3AE33EC4" w14:textId="1CE466FC" w:rsidR="003D27E5" w:rsidRDefault="003D27E5" w:rsidP="009D69A7">
            <w:pPr>
              <w:pStyle w:val="Listenabsatz"/>
            </w:pPr>
            <w:r w:rsidRPr="000D0316">
              <w:rPr>
                <w:b/>
              </w:rPr>
              <w:t>Experiment:</w:t>
            </w:r>
            <w:r>
              <w:t xml:space="preserve"> Qualitativer Nachweis der Zeitdifferenz zwischen akustischer und visueller Wahrnehmung </w:t>
            </w:r>
            <w:r w:rsidR="0018094C">
              <w:t>beim</w:t>
            </w:r>
            <w:r>
              <w:t xml:space="preserve"> Zusammenklappen einer Startklappe </w:t>
            </w:r>
            <w:r>
              <w:br/>
              <w:t>(A</w:t>
            </w:r>
            <w:r w:rsidR="00952A6C">
              <w:t xml:space="preserve">rbeitsauftrag </w:t>
            </w:r>
            <w:r>
              <w:t>1</w:t>
            </w:r>
            <w:r w:rsidR="009D69A7">
              <w:t xml:space="preserve">: </w:t>
            </w:r>
            <w:hyperlink r:id="rId11" w:history="1">
              <w:r w:rsidR="009D69A7" w:rsidRPr="000449D6">
                <w:rPr>
                  <w:rStyle w:val="Hyperlink"/>
                </w:rPr>
                <w:t>https://s.bsbb.eu/61</w:t>
              </w:r>
            </w:hyperlink>
            <w:r>
              <w:t>)</w:t>
            </w:r>
          </w:p>
          <w:p w14:paraId="3AEBC197" w14:textId="27865B4D" w:rsidR="0050691F" w:rsidRPr="008C407F" w:rsidRDefault="003D27E5" w:rsidP="00952A6C">
            <w:pPr>
              <w:pStyle w:val="Listenabsatz"/>
            </w:pPr>
            <w:r>
              <w:t>Das Experiment wird im Freien durchgeführt</w:t>
            </w:r>
            <w:r w:rsidR="0018094C">
              <w:t xml:space="preserve"> und kann auch</w:t>
            </w:r>
            <w:r w:rsidR="00952A6C">
              <w:t xml:space="preserve"> als </w:t>
            </w:r>
            <w:r>
              <w:t xml:space="preserve">Hausaufgabe </w:t>
            </w:r>
            <w:r w:rsidR="0018094C">
              <w:t>gestellt werden</w:t>
            </w:r>
            <w:r>
              <w:t xml:space="preserve">. Die Ergebnisse werden </w:t>
            </w:r>
            <w:r w:rsidR="0025596B">
              <w:t>anschließend</w:t>
            </w:r>
            <w:r>
              <w:t xml:space="preserve"> </w:t>
            </w:r>
            <w:r w:rsidR="0025596B">
              <w:t xml:space="preserve"> </w:t>
            </w:r>
            <w:r>
              <w:t xml:space="preserve">der Klasse </w:t>
            </w:r>
            <w:r w:rsidR="0018094C">
              <w:t>präsentiert</w:t>
            </w:r>
            <w:r>
              <w:t>.</w:t>
            </w:r>
            <w:r w:rsidR="0050691F" w:rsidRPr="008C407F">
              <w:t xml:space="preserve"> </w:t>
            </w:r>
          </w:p>
        </w:tc>
      </w:tr>
      <w:tr w:rsidR="00C04353" w:rsidRPr="00C13F80" w14:paraId="23F6A5BE" w14:textId="77777777" w:rsidTr="001D252B">
        <w:trPr>
          <w:trHeight w:val="166"/>
        </w:trPr>
        <w:tc>
          <w:tcPr>
            <w:tcW w:w="3095" w:type="dxa"/>
          </w:tcPr>
          <w:p w14:paraId="0A87BBCC" w14:textId="68696B04" w:rsidR="0050691F" w:rsidRPr="00A15069" w:rsidRDefault="003D27E5" w:rsidP="00A15069">
            <w:pPr>
              <w:pStyle w:val="berschrift4"/>
              <w:framePr w:hSpace="0" w:wrap="auto" w:vAnchor="margin" w:yAlign="inline"/>
              <w:outlineLvl w:val="3"/>
            </w:pPr>
            <w:r w:rsidRPr="003D27E5">
              <w:t>Erfassen des Messprinzips</w:t>
            </w:r>
          </w:p>
        </w:tc>
        <w:tc>
          <w:tcPr>
            <w:tcW w:w="3507" w:type="dxa"/>
          </w:tcPr>
          <w:p w14:paraId="143C35B7" w14:textId="5C453C22" w:rsidR="003D27E5" w:rsidRDefault="003D27E5" w:rsidP="003D27E5">
            <w:pPr>
              <w:pStyle w:val="Listenabsatz"/>
            </w:pPr>
            <w:r>
              <w:t>Versuchsaufbau</w:t>
            </w:r>
            <w:r w:rsidR="008F431F">
              <w:t xml:space="preserve"> erschließen</w:t>
            </w:r>
            <w:r>
              <w:t xml:space="preserve"> und Messprinzip</w:t>
            </w:r>
            <w:r w:rsidR="008F431F">
              <w:t xml:space="preserve"> erfassen</w:t>
            </w:r>
          </w:p>
          <w:p w14:paraId="64E559B9" w14:textId="2EA68878" w:rsidR="0050691F" w:rsidRPr="008C407F" w:rsidRDefault="000E7C06" w:rsidP="003D27E5">
            <w:pPr>
              <w:pStyle w:val="Listenabsatz"/>
            </w:pPr>
            <w:r>
              <w:t>i</w:t>
            </w:r>
            <w:r w:rsidR="003D27E5">
              <w:t>n den Umgang mit der Software Audacity</w:t>
            </w:r>
            <w:r w:rsidR="008F431F">
              <w:t xml:space="preserve"> einarbeiten</w:t>
            </w:r>
          </w:p>
        </w:tc>
        <w:tc>
          <w:tcPr>
            <w:tcW w:w="3507" w:type="dxa"/>
          </w:tcPr>
          <w:p w14:paraId="4DB00528" w14:textId="77777777" w:rsidR="008D0888" w:rsidRDefault="003D27E5" w:rsidP="009D69A7">
            <w:pPr>
              <w:pStyle w:val="Listenabsatz"/>
            </w:pPr>
            <w:r w:rsidRPr="003D27E5">
              <w:t>A</w:t>
            </w:r>
            <w:r w:rsidR="00952A6C">
              <w:t xml:space="preserve">rbeitsaufträge </w:t>
            </w:r>
            <w:r w:rsidRPr="003D27E5">
              <w:t>2 und 3</w:t>
            </w:r>
            <w:r w:rsidR="009D69A7">
              <w:t xml:space="preserve">: </w:t>
            </w:r>
            <w:hyperlink r:id="rId12" w:history="1">
              <w:r w:rsidR="009D69A7" w:rsidRPr="000449D6">
                <w:rPr>
                  <w:rStyle w:val="Hyperlink"/>
                </w:rPr>
                <w:t>https://s.bsbb.eu/61</w:t>
              </w:r>
            </w:hyperlink>
            <w:r w:rsidR="009D69A7">
              <w:t xml:space="preserve"> </w:t>
            </w:r>
          </w:p>
          <w:p w14:paraId="74C2A3BF" w14:textId="77777777" w:rsidR="0050691F" w:rsidRDefault="003D27E5" w:rsidP="009D69A7">
            <w:pPr>
              <w:pStyle w:val="Listenabsatz"/>
            </w:pPr>
            <w:r w:rsidRPr="003D27E5">
              <w:t>Materialien M1 und M2</w:t>
            </w:r>
            <w:r w:rsidR="009D69A7">
              <w:t xml:space="preserve">: </w:t>
            </w:r>
            <w:hyperlink r:id="rId13" w:history="1">
              <w:r w:rsidR="009D69A7" w:rsidRPr="000449D6">
                <w:rPr>
                  <w:rStyle w:val="Hyperlink"/>
                </w:rPr>
                <w:t>https://s.bsbb.eu/62</w:t>
              </w:r>
            </w:hyperlink>
            <w:r w:rsidR="009D69A7">
              <w:t xml:space="preserve"> </w:t>
            </w:r>
            <w:r w:rsidR="0050691F">
              <w:t xml:space="preserve"> </w:t>
            </w:r>
          </w:p>
          <w:p w14:paraId="6A10DCE1" w14:textId="77777777" w:rsidR="00605A7E" w:rsidRPr="006676CE" w:rsidRDefault="00605A7E" w:rsidP="00F91235">
            <w:pPr>
              <w:pStyle w:val="Listenabsatz"/>
            </w:pPr>
            <w:r w:rsidRPr="00F91235">
              <w:t xml:space="preserve">Download </w:t>
            </w:r>
            <w:r w:rsidR="00F91235" w:rsidRPr="00F91235">
              <w:t>(</w:t>
            </w:r>
            <w:hyperlink r:id="rId14" w:history="1">
              <w:r w:rsidR="009D69A7" w:rsidRPr="00F91235">
                <w:rPr>
                  <w:rStyle w:val="Hyperlink"/>
                </w:rPr>
                <w:t>https://s.bsbb.eu/5z</w:t>
              </w:r>
            </w:hyperlink>
            <w:r w:rsidR="00F91235">
              <w:t>) und e</w:t>
            </w:r>
            <w:r w:rsidR="009D69A7">
              <w:t>rste Schritte mit Audacity</w:t>
            </w:r>
            <w:r w:rsidR="00F91235">
              <w:t xml:space="preserve"> (</w:t>
            </w:r>
            <w:hyperlink r:id="rId15" w:history="1">
              <w:r w:rsidR="009D69A7" w:rsidRPr="000449D6">
                <w:rPr>
                  <w:rStyle w:val="Hyperlink"/>
                </w:rPr>
                <w:t>https://s.bsbb.eu/60</w:t>
              </w:r>
            </w:hyperlink>
            <w:r w:rsidR="00F91235">
              <w:t>)</w:t>
            </w:r>
            <w:r w:rsidR="009D69A7">
              <w:t xml:space="preserve"> </w:t>
            </w:r>
          </w:p>
        </w:tc>
      </w:tr>
      <w:tr w:rsidR="00C04353" w:rsidRPr="00C13F80" w14:paraId="317AFCF3" w14:textId="77777777" w:rsidTr="001D252B">
        <w:trPr>
          <w:trHeight w:val="162"/>
        </w:trPr>
        <w:tc>
          <w:tcPr>
            <w:tcW w:w="3095" w:type="dxa"/>
          </w:tcPr>
          <w:p w14:paraId="4841231E" w14:textId="1FB891B8" w:rsidR="0050691F" w:rsidRPr="00A15069" w:rsidRDefault="003D27E5" w:rsidP="000E7C06">
            <w:pPr>
              <w:pStyle w:val="berschrift4"/>
              <w:framePr w:hSpace="0" w:wrap="auto" w:vAnchor="margin" w:yAlign="inline"/>
              <w:outlineLvl w:val="3"/>
            </w:pPr>
            <w:r w:rsidRPr="003D27E5">
              <w:t>Durchfüh</w:t>
            </w:r>
            <w:r w:rsidR="006D25F6">
              <w:t>r</w:t>
            </w:r>
            <w:r w:rsidR="000E7C06">
              <w:t>en</w:t>
            </w:r>
            <w:r w:rsidRPr="003D27E5">
              <w:t xml:space="preserve"> der Messung</w:t>
            </w:r>
          </w:p>
        </w:tc>
        <w:tc>
          <w:tcPr>
            <w:tcW w:w="3507" w:type="dxa"/>
          </w:tcPr>
          <w:p w14:paraId="05ED1F7A" w14:textId="77777777" w:rsidR="0050691F" w:rsidRPr="008C407F" w:rsidRDefault="003D27E5" w:rsidP="00A15069">
            <w:pPr>
              <w:pStyle w:val="Listenabsatz"/>
            </w:pPr>
            <w:r>
              <w:t xml:space="preserve">Ermitteln des Abstandes der Mikrofone </w:t>
            </w:r>
            <w:r w:rsidRPr="009911DA">
              <w:rPr>
                <w:rFonts w:ascii="Symbol" w:hAnsi="Symbol"/>
              </w:rPr>
              <w:t></w:t>
            </w:r>
            <w:r>
              <w:t xml:space="preserve">s und der Zeitdauer </w:t>
            </w:r>
            <w:r w:rsidRPr="009911DA">
              <w:rPr>
                <w:rFonts w:ascii="Symbol" w:hAnsi="Symbol"/>
              </w:rPr>
              <w:t></w:t>
            </w:r>
            <w:r>
              <w:t>t zwischen dem Eintreffen der Signale an Mikrofon 1 und Mikrofon 2</w:t>
            </w:r>
          </w:p>
        </w:tc>
        <w:tc>
          <w:tcPr>
            <w:tcW w:w="3507" w:type="dxa"/>
          </w:tcPr>
          <w:p w14:paraId="74DD3C2C" w14:textId="77777777" w:rsidR="008D0888" w:rsidRDefault="003D27E5" w:rsidP="009D69A7">
            <w:pPr>
              <w:pStyle w:val="Listenabsatz"/>
            </w:pPr>
            <w:r w:rsidRPr="003D27E5">
              <w:t>A</w:t>
            </w:r>
            <w:r w:rsidR="008D0888">
              <w:t xml:space="preserve">rbeitsaufträge </w:t>
            </w:r>
            <w:r w:rsidRPr="003D27E5">
              <w:t>2 und 3</w:t>
            </w:r>
            <w:r w:rsidR="009D69A7">
              <w:t xml:space="preserve">: </w:t>
            </w:r>
            <w:hyperlink r:id="rId16" w:history="1">
              <w:r w:rsidR="009D69A7" w:rsidRPr="000449D6">
                <w:rPr>
                  <w:rStyle w:val="Hyperlink"/>
                </w:rPr>
                <w:t>https://s.bsbb.eu/61</w:t>
              </w:r>
            </w:hyperlink>
            <w:r w:rsidR="009D69A7">
              <w:t xml:space="preserve"> </w:t>
            </w:r>
          </w:p>
          <w:p w14:paraId="665A4E4E" w14:textId="77777777" w:rsidR="0050691F" w:rsidRPr="006676CE" w:rsidRDefault="003D27E5" w:rsidP="009D69A7">
            <w:pPr>
              <w:pStyle w:val="Listenabsatz"/>
            </w:pPr>
            <w:r w:rsidRPr="003D27E5">
              <w:t>Materialien M1 und M2</w:t>
            </w:r>
            <w:r w:rsidR="009D69A7">
              <w:t xml:space="preserve">: </w:t>
            </w:r>
            <w:hyperlink r:id="rId17" w:history="1">
              <w:r w:rsidR="009D69A7" w:rsidRPr="000449D6">
                <w:rPr>
                  <w:rStyle w:val="Hyperlink"/>
                </w:rPr>
                <w:t>https://s.bsbb.eu/62</w:t>
              </w:r>
            </w:hyperlink>
            <w:r w:rsidR="009D69A7">
              <w:t xml:space="preserve"> </w:t>
            </w:r>
            <w:r w:rsidR="0050691F">
              <w:t xml:space="preserve"> </w:t>
            </w:r>
          </w:p>
        </w:tc>
      </w:tr>
      <w:tr w:rsidR="00C04353" w:rsidRPr="00C13F80" w14:paraId="27756B18" w14:textId="77777777" w:rsidTr="001D252B">
        <w:trPr>
          <w:trHeight w:val="160"/>
        </w:trPr>
        <w:tc>
          <w:tcPr>
            <w:tcW w:w="3095" w:type="dxa"/>
          </w:tcPr>
          <w:p w14:paraId="5646BE5B" w14:textId="3DD77880" w:rsidR="0050691F" w:rsidRPr="00A15069" w:rsidRDefault="003D27E5" w:rsidP="003D27E5">
            <w:pPr>
              <w:pStyle w:val="berschrift4"/>
              <w:framePr w:hSpace="0" w:wrap="auto" w:vAnchor="margin" w:yAlign="inline"/>
              <w:outlineLvl w:val="3"/>
            </w:pPr>
            <w:r w:rsidRPr="003D27E5">
              <w:t>Bestimmen der Schall</w:t>
            </w:r>
            <w:r>
              <w:t>-</w:t>
            </w:r>
            <w:r>
              <w:br/>
            </w:r>
            <w:proofErr w:type="spellStart"/>
            <w:r w:rsidRPr="003D27E5">
              <w:t>g</w:t>
            </w:r>
            <w:r>
              <w:t>e</w:t>
            </w:r>
            <w:r w:rsidRPr="003D27E5">
              <w:t>schwindigkeiten</w:t>
            </w:r>
            <w:proofErr w:type="spellEnd"/>
            <w:r w:rsidRPr="003D27E5">
              <w:t xml:space="preserve"> und </w:t>
            </w:r>
            <w:r>
              <w:br/>
            </w:r>
            <w:r w:rsidRPr="003D27E5">
              <w:t>Diskussion der Ergebnisse</w:t>
            </w:r>
          </w:p>
        </w:tc>
        <w:tc>
          <w:tcPr>
            <w:tcW w:w="3507" w:type="dxa"/>
          </w:tcPr>
          <w:p w14:paraId="73019F38" w14:textId="77777777" w:rsidR="003D27E5" w:rsidRDefault="003D27E5" w:rsidP="003D27E5">
            <w:pPr>
              <w:pStyle w:val="Listenabsatz"/>
            </w:pPr>
            <w:r>
              <w:t xml:space="preserve">Berechnung der Schallgeschwindigkeiten mithilfe der Gleichung </w:t>
            </w:r>
          </w:p>
          <w:p w14:paraId="20461258" w14:textId="77777777" w:rsidR="003D27E5" w:rsidRDefault="003D27E5" w:rsidP="003D27E5">
            <w:pPr>
              <w:pStyle w:val="Listenabsatz"/>
              <w:numPr>
                <w:ilvl w:val="0"/>
                <w:numId w:val="0"/>
              </w:numPr>
              <w:ind w:left="198"/>
            </w:pPr>
            <w:r w:rsidRPr="009911DA">
              <w:rPr>
                <w:rFonts w:cstheme="minorBidi"/>
                <w:position w:val="-22"/>
              </w:rPr>
              <w:object w:dxaOrig="720" w:dyaOrig="580" w14:anchorId="028EFB85">
                <v:shape id="_x0000_i1026" type="#_x0000_t75" style="width:37.2pt;height:30.5pt" o:ole="">
                  <v:imagedata r:id="rId18" o:title=""/>
                </v:shape>
                <o:OLEObject Type="Embed" ProgID="Equation.DSMT4" ShapeID="_x0000_i1026" DrawAspect="Content" ObjectID="_1701515337" r:id="rId19"/>
              </w:object>
            </w:r>
            <w:r>
              <w:t xml:space="preserve"> </w:t>
            </w:r>
          </w:p>
          <w:p w14:paraId="3B3A7C22" w14:textId="77777777" w:rsidR="003D27E5" w:rsidRDefault="003D27E5" w:rsidP="003D27E5">
            <w:pPr>
              <w:pStyle w:val="Listenabsatz"/>
            </w:pPr>
            <w:r>
              <w:t>Recherche der entsprechenden Tabellenwerte und Vergleich mit den eigenen Messwerten</w:t>
            </w:r>
          </w:p>
          <w:p w14:paraId="4DB8E6BD" w14:textId="0A23DD6A" w:rsidR="0050691F" w:rsidRPr="00553CDF" w:rsidRDefault="003D27E5" w:rsidP="003D27E5">
            <w:pPr>
              <w:pStyle w:val="Listenabsatz"/>
            </w:pPr>
            <w:r>
              <w:t>Fehler</w:t>
            </w:r>
            <w:r w:rsidR="00661282">
              <w:t xml:space="preserve"> benennen und erläutern</w:t>
            </w:r>
            <w:r>
              <w:t xml:space="preserve">, z. B. ungenaues Markieren der Zeitdifferenz in Audacity, unpräzise Längenmessung </w:t>
            </w:r>
            <w:r w:rsidRPr="009911DA">
              <w:rPr>
                <w:rFonts w:ascii="Symbol" w:hAnsi="Symbol"/>
              </w:rPr>
              <w:t></w:t>
            </w:r>
            <w:r>
              <w:t>s, ungenaue Zeitbasis des verwendeten PC</w:t>
            </w:r>
          </w:p>
        </w:tc>
        <w:tc>
          <w:tcPr>
            <w:tcW w:w="3507" w:type="dxa"/>
          </w:tcPr>
          <w:p w14:paraId="4978B7F4" w14:textId="77777777" w:rsidR="0050691F" w:rsidRDefault="003D27E5" w:rsidP="00F91235">
            <w:pPr>
              <w:pStyle w:val="Listenabsatz"/>
            </w:pPr>
            <w:r>
              <w:t xml:space="preserve">siehe auch Messbeispiel </w:t>
            </w:r>
            <w:r w:rsidR="008D0888">
              <w:t>in den Hinweisen für Lehrkräfte</w:t>
            </w:r>
            <w:r w:rsidR="00F91235">
              <w:t xml:space="preserve">: </w:t>
            </w:r>
            <w:hyperlink r:id="rId20" w:history="1">
              <w:r w:rsidR="00F91235" w:rsidRPr="000449D6">
                <w:rPr>
                  <w:rStyle w:val="Hyperlink"/>
                </w:rPr>
                <w:t>https://s.bsbb.eu/63</w:t>
              </w:r>
            </w:hyperlink>
            <w:r w:rsidR="00F91235">
              <w:t xml:space="preserve"> </w:t>
            </w:r>
            <w:r w:rsidR="00DE0CF3">
              <w:t xml:space="preserve"> </w:t>
            </w:r>
          </w:p>
          <w:p w14:paraId="3735D692" w14:textId="77777777" w:rsidR="008D0888" w:rsidRPr="00CD374A" w:rsidRDefault="008D0888" w:rsidP="009D69A7">
            <w:pPr>
              <w:pStyle w:val="Listenabsatz"/>
            </w:pPr>
            <w:r>
              <w:t>Arbeitsauftrag 4</w:t>
            </w:r>
            <w:r w:rsidR="009D69A7">
              <w:t xml:space="preserve">: </w:t>
            </w:r>
            <w:hyperlink r:id="rId21" w:history="1">
              <w:r w:rsidR="009D69A7" w:rsidRPr="000449D6">
                <w:rPr>
                  <w:rStyle w:val="Hyperlink"/>
                </w:rPr>
                <w:t>https://s.bsbb.eu/61</w:t>
              </w:r>
            </w:hyperlink>
            <w:r w:rsidR="009D69A7">
              <w:t xml:space="preserve"> </w:t>
            </w:r>
          </w:p>
        </w:tc>
      </w:tr>
      <w:tr w:rsidR="00C04353" w:rsidRPr="00C13F80" w14:paraId="7BE3B97E" w14:textId="77777777" w:rsidTr="001D252B">
        <w:trPr>
          <w:trHeight w:val="352"/>
        </w:trPr>
        <w:tc>
          <w:tcPr>
            <w:tcW w:w="3095" w:type="dxa"/>
          </w:tcPr>
          <w:p w14:paraId="5E9A3934" w14:textId="0D45DC38" w:rsidR="0050691F" w:rsidRPr="00A15069" w:rsidRDefault="003D27E5" w:rsidP="000E7C06">
            <w:pPr>
              <w:pStyle w:val="berschrift4"/>
              <w:framePr w:hSpace="0" w:wrap="auto" w:vAnchor="margin" w:yAlign="inline"/>
              <w:outlineLvl w:val="3"/>
            </w:pPr>
            <w:r w:rsidRPr="003D27E5">
              <w:t>Anwendung: Bes</w:t>
            </w:r>
            <w:r>
              <w:t>timm</w:t>
            </w:r>
            <w:r w:rsidR="000E7C06">
              <w:t>en</w:t>
            </w:r>
            <w:r>
              <w:t xml:space="preserve"> der Entfernung eines Ge</w:t>
            </w:r>
            <w:r w:rsidRPr="003D27E5">
              <w:t>witters</w:t>
            </w:r>
          </w:p>
        </w:tc>
        <w:tc>
          <w:tcPr>
            <w:tcW w:w="3507" w:type="dxa"/>
          </w:tcPr>
          <w:p w14:paraId="5D9176A7" w14:textId="6106D7AA" w:rsidR="0050691F" w:rsidRPr="007729E4" w:rsidRDefault="003D27E5" w:rsidP="00E93F34">
            <w:pPr>
              <w:pStyle w:val="Listenabsatz"/>
            </w:pPr>
            <w:r w:rsidRPr="003D27E5">
              <w:rPr>
                <w:rFonts w:eastAsia="Calibri" w:cs="Times New Roman"/>
                <w:color w:val="000000"/>
              </w:rPr>
              <w:t>Gleichung</w:t>
            </w:r>
            <w:r w:rsidR="00E93F34">
              <w:rPr>
                <w:rFonts w:eastAsia="Calibri" w:cs="Times New Roman"/>
                <w:color w:val="000000"/>
              </w:rPr>
              <w:t xml:space="preserve"> </w:t>
            </w:r>
            <w:r w:rsidR="00E93F34" w:rsidRPr="003D27E5">
              <w:rPr>
                <w:rFonts w:eastAsia="Calibri" w:cs="Times New Roman"/>
                <w:color w:val="000000"/>
                <w:position w:val="-6"/>
                <w:lang w:val="en-US"/>
              </w:rPr>
              <w:object w:dxaOrig="999" w:dyaOrig="260" w14:anchorId="4253DDFB">
                <v:shape id="_x0000_i1027" type="#_x0000_t75" style="width:51.6pt;height:13.7pt" o:ole="">
                  <v:imagedata r:id="rId22" o:title=""/>
                </v:shape>
                <o:OLEObject Type="Embed" ProgID="Equation.DSMT4" ShapeID="_x0000_i1027" DrawAspect="Content" ObjectID="_1701515338" r:id="rId23"/>
              </w:object>
            </w:r>
            <w:r w:rsidR="00E93F34" w:rsidRPr="00E93F34">
              <w:rPr>
                <w:rFonts w:eastAsia="Calibri" w:cs="Times New Roman"/>
                <w:color w:val="000000"/>
              </w:rPr>
              <w:t xml:space="preserve"> </w:t>
            </w:r>
            <w:r w:rsidR="00661282">
              <w:rPr>
                <w:rFonts w:eastAsia="Calibri" w:cs="Times New Roman"/>
                <w:color w:val="000000"/>
              </w:rPr>
              <w:t>anwenden, um</w:t>
            </w:r>
            <w:r w:rsidRPr="003D27E5">
              <w:rPr>
                <w:rFonts w:eastAsia="Calibri" w:cs="Times New Roman"/>
                <w:color w:val="000000"/>
              </w:rPr>
              <w:t xml:space="preserve"> </w:t>
            </w:r>
            <w:r w:rsidR="000E7C06">
              <w:rPr>
                <w:rFonts w:eastAsia="Calibri" w:cs="Times New Roman"/>
                <w:color w:val="000000"/>
              </w:rPr>
              <w:t xml:space="preserve">die </w:t>
            </w:r>
            <w:r w:rsidRPr="003D27E5">
              <w:rPr>
                <w:rFonts w:eastAsia="Calibri" w:cs="Times New Roman"/>
                <w:color w:val="000000"/>
              </w:rPr>
              <w:t>Entfernung eines Gewitters</w:t>
            </w:r>
            <w:r w:rsidR="00661282">
              <w:rPr>
                <w:rFonts w:eastAsia="Calibri" w:cs="Times New Roman"/>
                <w:color w:val="000000"/>
              </w:rPr>
              <w:t xml:space="preserve"> zu bestimmen</w:t>
            </w:r>
          </w:p>
        </w:tc>
        <w:tc>
          <w:tcPr>
            <w:tcW w:w="3507" w:type="dxa"/>
          </w:tcPr>
          <w:p w14:paraId="3081BAB0" w14:textId="77777777" w:rsidR="0050691F" w:rsidRPr="008C407F" w:rsidRDefault="008D0888" w:rsidP="009D69A7">
            <w:pPr>
              <w:pStyle w:val="Listenabsatz"/>
            </w:pPr>
            <w:r>
              <w:t>Arbeitsauftrag 5</w:t>
            </w:r>
            <w:r w:rsidR="009D69A7">
              <w:t xml:space="preserve">: </w:t>
            </w:r>
            <w:hyperlink r:id="rId24" w:history="1">
              <w:r w:rsidR="009D69A7" w:rsidRPr="000449D6">
                <w:rPr>
                  <w:rStyle w:val="Hyperlink"/>
                </w:rPr>
                <w:t>https://s.bsbb.eu/61</w:t>
              </w:r>
            </w:hyperlink>
            <w:r w:rsidR="009D69A7">
              <w:t xml:space="preserve"> </w:t>
            </w:r>
          </w:p>
        </w:tc>
      </w:tr>
    </w:tbl>
    <w:p w14:paraId="6A500285" w14:textId="77777777" w:rsidR="00407998" w:rsidRPr="003D27E5" w:rsidRDefault="001D252B" w:rsidP="001D252B">
      <w:pPr>
        <w:spacing w:before="0" w:after="160" w:line="259" w:lineRule="auto"/>
        <w:ind w:right="0"/>
        <w:rPr>
          <w:lang w:val="de-DE"/>
        </w:rPr>
      </w:pPr>
      <w:r w:rsidRPr="003D27E5">
        <w:rPr>
          <w:lang w:val="de-DE"/>
        </w:rPr>
        <w:br w:type="page"/>
      </w:r>
    </w:p>
    <w:tbl>
      <w:tblPr>
        <w:tblStyle w:val="TabelleFremdsprachen"/>
        <w:tblpPr w:vertAnchor="text" w:horzAnchor="margin" w:tblpY="46"/>
        <w:tblW w:w="10201" w:type="dxa"/>
        <w:tblLayout w:type="fixed"/>
        <w:tblLook w:val="04A0" w:firstRow="1" w:lastRow="0" w:firstColumn="1" w:lastColumn="0" w:noHBand="0" w:noVBand="1"/>
      </w:tblPr>
      <w:tblGrid>
        <w:gridCol w:w="10201"/>
      </w:tblGrid>
      <w:tr w:rsidR="00B878A9" w:rsidRPr="00C13F80" w14:paraId="5D21FCC0" w14:textId="77777777" w:rsidTr="007943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3"/>
        </w:trPr>
        <w:tc>
          <w:tcPr>
            <w:tcW w:w="10201" w:type="dxa"/>
          </w:tcPr>
          <w:p w14:paraId="1A7D89F3" w14:textId="77777777" w:rsidR="00B878A9" w:rsidRPr="00FD4D87" w:rsidRDefault="00B878A9" w:rsidP="00407998">
            <w:pPr>
              <w:pStyle w:val="berschrift5"/>
              <w:outlineLvl w:val="4"/>
            </w:pPr>
            <w:r>
              <w:lastRenderedPageBreak/>
              <w:t>Z</w:t>
            </w:r>
            <w:r w:rsidRPr="0015070C">
              <w:t xml:space="preserve">uordnung zu den </w:t>
            </w:r>
            <w:r>
              <w:t>S</w:t>
            </w:r>
            <w:r w:rsidRPr="0015070C">
              <w:t xml:space="preserve">tandards des </w:t>
            </w:r>
            <w:r>
              <w:t>B</w:t>
            </w:r>
            <w:r w:rsidRPr="0015070C">
              <w:t xml:space="preserve">asiscurriculums </w:t>
            </w:r>
            <w:r>
              <w:t>S</w:t>
            </w:r>
            <w:r w:rsidRPr="0015070C">
              <w:t>prachbildung</w:t>
            </w:r>
          </w:p>
        </w:tc>
      </w:tr>
      <w:tr w:rsidR="00B878A9" w:rsidRPr="00C13F80" w14:paraId="3BC472B1" w14:textId="77777777" w:rsidTr="001D252B">
        <w:trPr>
          <w:trHeight w:val="444"/>
        </w:trPr>
        <w:tc>
          <w:tcPr>
            <w:tcW w:w="10201" w:type="dxa"/>
          </w:tcPr>
          <w:p w14:paraId="7BEA4AE8" w14:textId="77777777" w:rsidR="003D27E5" w:rsidRDefault="00605A7E" w:rsidP="00605A7E">
            <w:pPr>
              <w:pStyle w:val="Listenabsatz"/>
            </w:pPr>
            <w:r>
              <w:t>Informationen aus Texten zweckgerichtet nutzen (G)</w:t>
            </w:r>
          </w:p>
          <w:p w14:paraId="66489B78" w14:textId="77777777" w:rsidR="003D27E5" w:rsidRDefault="00605A7E" w:rsidP="00605A7E">
            <w:pPr>
              <w:pStyle w:val="Listenabsatz"/>
            </w:pPr>
            <w:r>
              <w:t xml:space="preserve">Sachverhalte und Abläufe veranschaulichen, erklären und interpretieren (G) </w:t>
            </w:r>
          </w:p>
          <w:p w14:paraId="0A8127BC" w14:textId="77777777" w:rsidR="003D27E5" w:rsidRDefault="00605A7E" w:rsidP="00605A7E">
            <w:pPr>
              <w:pStyle w:val="Listenabsatz"/>
            </w:pPr>
            <w:r w:rsidRPr="00605A7E">
              <w:t>Hypothesen formulieren und begründen</w:t>
            </w:r>
            <w:r>
              <w:t xml:space="preserve"> (G)</w:t>
            </w:r>
          </w:p>
          <w:p w14:paraId="17DE024F" w14:textId="77777777" w:rsidR="003D27E5" w:rsidRDefault="003D27E5" w:rsidP="003D27E5">
            <w:pPr>
              <w:pStyle w:val="Listenabsatz"/>
            </w:pPr>
            <w:r>
              <w:t xml:space="preserve">Textmuster </w:t>
            </w:r>
            <w:r w:rsidR="00605A7E">
              <w:t xml:space="preserve">[…] </w:t>
            </w:r>
            <w:r>
              <w:t xml:space="preserve">und </w:t>
            </w:r>
            <w:r w:rsidR="00605A7E">
              <w:t xml:space="preserve">fachspezifische </w:t>
            </w:r>
            <w:r>
              <w:t xml:space="preserve">Textbausteine </w:t>
            </w:r>
            <w:r w:rsidR="00605A7E">
              <w:t xml:space="preserve">(z. B. Formelschreibweise) </w:t>
            </w:r>
            <w:r>
              <w:t>anwenden (</w:t>
            </w:r>
            <w:r w:rsidR="00605A7E">
              <w:t>G</w:t>
            </w:r>
            <w:r>
              <w:t xml:space="preserve">) </w:t>
            </w:r>
          </w:p>
          <w:p w14:paraId="3B0B4E37" w14:textId="77777777" w:rsidR="00B878A9" w:rsidRPr="00A01E02" w:rsidRDefault="003D27E5" w:rsidP="003D27E5">
            <w:pPr>
              <w:pStyle w:val="Listenabsatz"/>
              <w:rPr>
                <w:b/>
              </w:rPr>
            </w:pPr>
            <w:r>
              <w:t>Arbeitsergebnisse aus Einzel-, Partner- und Gruppenarbeit präsentieren (D/G)</w:t>
            </w:r>
          </w:p>
        </w:tc>
      </w:tr>
    </w:tbl>
    <w:p w14:paraId="7A70BA8D" w14:textId="77777777" w:rsidR="00B878A9" w:rsidRPr="003D27E5" w:rsidRDefault="00B878A9" w:rsidP="00075F0F">
      <w:pPr>
        <w:rPr>
          <w:sz w:val="12"/>
          <w:szCs w:val="12"/>
          <w:lang w:val="de-DE"/>
        </w:rPr>
      </w:pPr>
    </w:p>
    <w:tbl>
      <w:tblPr>
        <w:tblStyle w:val="TabelleFremdsprachen"/>
        <w:tblpPr w:vertAnchor="text" w:horzAnchor="margin" w:tblpY="48"/>
        <w:tblW w:w="10188" w:type="dxa"/>
        <w:tblLayout w:type="fixed"/>
        <w:tblLook w:val="04A0" w:firstRow="1" w:lastRow="0" w:firstColumn="1" w:lastColumn="0" w:noHBand="0" w:noVBand="1"/>
      </w:tblPr>
      <w:tblGrid>
        <w:gridCol w:w="10188"/>
      </w:tblGrid>
      <w:tr w:rsidR="00075F0F" w:rsidRPr="00C13F80" w14:paraId="2945CE08" w14:textId="77777777" w:rsidTr="001D252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2"/>
        </w:trPr>
        <w:tc>
          <w:tcPr>
            <w:tcW w:w="10144" w:type="dxa"/>
          </w:tcPr>
          <w:p w14:paraId="51B1B3A6" w14:textId="77777777" w:rsidR="00075F0F" w:rsidRPr="00794376" w:rsidRDefault="00075F0F" w:rsidP="00B56823">
            <w:pPr>
              <w:pStyle w:val="berschrift5"/>
              <w:outlineLvl w:val="4"/>
            </w:pPr>
            <w:r w:rsidRPr="00794376">
              <w:t>Zuordnung zu den übergreifenden Themen</w:t>
            </w:r>
          </w:p>
        </w:tc>
      </w:tr>
      <w:tr w:rsidR="00075F0F" w:rsidRPr="00794376" w14:paraId="4833CC46" w14:textId="77777777" w:rsidTr="001D252B">
        <w:trPr>
          <w:trHeight w:val="396"/>
        </w:trPr>
        <w:tc>
          <w:tcPr>
            <w:tcW w:w="10144" w:type="dxa"/>
          </w:tcPr>
          <w:p w14:paraId="75FDE3DE" w14:textId="198289E3" w:rsidR="003D27E5" w:rsidRDefault="003D27E5" w:rsidP="003D27E5">
            <w:pPr>
              <w:pStyle w:val="Listenabsatz"/>
            </w:pPr>
            <w:r>
              <w:t>Berufs- und Studienorientierung</w:t>
            </w:r>
          </w:p>
          <w:p w14:paraId="3FF079DE" w14:textId="459CE248" w:rsidR="00C13F80" w:rsidRDefault="00C13F80" w:rsidP="003D27E5">
            <w:pPr>
              <w:pStyle w:val="Listenabsatz"/>
            </w:pPr>
            <w:r w:rsidRPr="00C13F80">
              <w:t>Nachhaltige Entwicklung/Lernen in globalen Zusammenhängen</w:t>
            </w:r>
          </w:p>
          <w:p w14:paraId="281BA91F" w14:textId="77777777" w:rsidR="006D6DED" w:rsidRPr="006D6DED" w:rsidRDefault="003D27E5" w:rsidP="003D27E5">
            <w:pPr>
              <w:pStyle w:val="Listenabsatz"/>
            </w:pPr>
            <w:r>
              <w:t>Verbraucherbildung</w:t>
            </w:r>
          </w:p>
        </w:tc>
      </w:tr>
    </w:tbl>
    <w:p w14:paraId="0630743F" w14:textId="77777777" w:rsidR="003360F6" w:rsidRDefault="003360F6" w:rsidP="003360F6"/>
    <w:p w14:paraId="0BE84E0F" w14:textId="77777777" w:rsidR="00075F0F" w:rsidRPr="003360F6" w:rsidRDefault="00922ECA" w:rsidP="003360F6">
      <w:pPr>
        <w:pStyle w:val="berschrift2"/>
      </w:pPr>
      <w:r w:rsidRPr="00922ECA">
        <w:t>Literatur, Links und EMPFEHLUNGEN</w:t>
      </w:r>
    </w:p>
    <w:tbl>
      <w:tblPr>
        <w:tblStyle w:val="TabelleFremdsprachenohneKopfzeile"/>
        <w:tblpPr w:leftFromText="142" w:rightFromText="142" w:vertAnchor="text" w:horzAnchor="margin" w:tblpY="1"/>
        <w:tblW w:w="10190" w:type="dxa"/>
        <w:tblLook w:val="04A0" w:firstRow="1" w:lastRow="0" w:firstColumn="1" w:lastColumn="0" w:noHBand="0" w:noVBand="1"/>
      </w:tblPr>
      <w:tblGrid>
        <w:gridCol w:w="10190"/>
      </w:tblGrid>
      <w:tr w:rsidR="00075F0F" w:rsidRPr="00C13F80" w14:paraId="5E7A2630" w14:textId="77777777" w:rsidTr="001D252B">
        <w:trPr>
          <w:trHeight w:val="661"/>
        </w:trPr>
        <w:tc>
          <w:tcPr>
            <w:tcW w:w="10146" w:type="dxa"/>
          </w:tcPr>
          <w:p w14:paraId="6A075FA0" w14:textId="77777777" w:rsidR="00814568" w:rsidRDefault="00814568" w:rsidP="00814568">
            <w:pPr>
              <w:pStyle w:val="Listenabsatz"/>
            </w:pPr>
            <w:r>
              <w:t xml:space="preserve">Murmann, Lydia &amp; Ryder, Peter. </w:t>
            </w:r>
            <w:r w:rsidRPr="006A0DAF">
              <w:t>Selbstlerneinheit Wellen</w:t>
            </w:r>
            <w:r>
              <w:t>: Ausbreitungsgeschwindigkeit einer Welle:</w:t>
            </w:r>
            <w:r>
              <w:br/>
            </w:r>
            <w:hyperlink r:id="rId25" w:history="1">
              <w:r w:rsidRPr="003735B2">
                <w:rPr>
                  <w:rStyle w:val="Hyperlink"/>
                </w:rPr>
                <w:t>http://www.idn.uni-bremen.de/cvpmm/content/wellen/show.php?modul=3&amp;file=10&amp;right=we_r_05_05.html</w:t>
              </w:r>
            </w:hyperlink>
            <w:r>
              <w:t xml:space="preserve"> (abgerufen: 29.10.2019).</w:t>
            </w:r>
          </w:p>
          <w:p w14:paraId="37EC7696" w14:textId="77777777" w:rsidR="00814568" w:rsidRPr="00814568" w:rsidRDefault="00814568" w:rsidP="00814568">
            <w:pPr>
              <w:pStyle w:val="Listenabsatz"/>
            </w:pPr>
            <w:r>
              <w:t xml:space="preserve">Nordmeier, Volkhard (2002). Experimente mit der Soundkarte. Unterricht Physik 13/69, S. 34–36. </w:t>
            </w:r>
            <w:hyperlink r:id="rId26" w:history="1">
              <w:r w:rsidRPr="00420B14">
                <w:rPr>
                  <w:rStyle w:val="Hyperlink"/>
                </w:rPr>
                <w:t>http://didaktik.physik.fu-berlin.de/~nordmei/PhysikKunstMusik/Literatur/AkustikmitderSoundkarte.pdf</w:t>
              </w:r>
            </w:hyperlink>
            <w:r>
              <w:t xml:space="preserve"> (abgerufen: 01.10.2019).</w:t>
            </w:r>
          </w:p>
          <w:p w14:paraId="058E1CD5" w14:textId="77777777" w:rsidR="001D252B" w:rsidRDefault="003D27E5" w:rsidP="003D27E5">
            <w:pPr>
              <w:pStyle w:val="Listenabsatz"/>
            </w:pPr>
            <w:r>
              <w:t xml:space="preserve">Pusch, Alexander (2019). Bauanleitung: 2 Mikrofone an Stereo-Klinkenstecker. </w:t>
            </w:r>
            <w:hyperlink r:id="rId27" w:history="1">
              <w:r w:rsidRPr="00420B14">
                <w:rPr>
                  <w:rStyle w:val="Hyperlink"/>
                </w:rPr>
                <w:t>http://physikkommunizieren.de/wp-content/uploads/2019/07/Bauanleitung-2-Mikrofone-an-Stereo-Klinkenstecker.pdf</w:t>
              </w:r>
            </w:hyperlink>
            <w:r>
              <w:t xml:space="preserve"> (abgerufen: 24.09.2019).</w:t>
            </w:r>
          </w:p>
          <w:p w14:paraId="37F4BDAB" w14:textId="77777777" w:rsidR="003D27E5" w:rsidRPr="003D27E5" w:rsidRDefault="003D27E5" w:rsidP="003D27E5">
            <w:pPr>
              <w:rPr>
                <w:b/>
                <w:lang w:val="de-DE"/>
              </w:rPr>
            </w:pPr>
            <w:r w:rsidRPr="003D27E5">
              <w:rPr>
                <w:b/>
                <w:lang w:val="de-DE"/>
              </w:rPr>
              <w:t xml:space="preserve">Möglichkeiten der Vertiefung des Themas: </w:t>
            </w:r>
          </w:p>
          <w:p w14:paraId="431D1BFE" w14:textId="4F552F07" w:rsidR="003D27E5" w:rsidRDefault="003D27E5" w:rsidP="003D27E5">
            <w:pPr>
              <w:pStyle w:val="Listenabsatz"/>
            </w:pPr>
            <w:r>
              <w:t>Durch Variation der experimentellen Aufbauten lassen sich die unterschiedliche</w:t>
            </w:r>
            <w:r w:rsidR="007513B6">
              <w:t>n</w:t>
            </w:r>
            <w:r>
              <w:t xml:space="preserve"> Schallgeschwindigkeiten bei Transversalwellen und Longitudinalwellen thematisieren. </w:t>
            </w:r>
          </w:p>
          <w:p w14:paraId="4EC7B511" w14:textId="4C92B438" w:rsidR="003D27E5" w:rsidRPr="000777A0" w:rsidRDefault="003D27E5" w:rsidP="003D27E5">
            <w:pPr>
              <w:pStyle w:val="Listenabsatz"/>
            </w:pPr>
            <w:r>
              <w:t xml:space="preserve">Werden die Messungen mehrfach wiederholt, lassen sich Fehlerbetrachtungen </w:t>
            </w:r>
            <w:r w:rsidR="007513B6">
              <w:t>anstellen</w:t>
            </w:r>
            <w:r>
              <w:t>, zum Beispiel die Ermittlung von Mittelwert und Standardabweichung.</w:t>
            </w:r>
          </w:p>
        </w:tc>
      </w:tr>
    </w:tbl>
    <w:p w14:paraId="0F17F78D" w14:textId="77777777" w:rsidR="0013057B" w:rsidRDefault="0013057B" w:rsidP="00A01E02">
      <w:pPr>
        <w:rPr>
          <w:lang w:val="de-DE"/>
        </w:rPr>
      </w:pPr>
    </w:p>
    <w:p w14:paraId="25809638" w14:textId="77777777" w:rsidR="006D0C3A" w:rsidRDefault="006D0C3A" w:rsidP="006D0C3A">
      <w:pPr>
        <w:pStyle w:val="berschrift2"/>
      </w:pPr>
      <w:r>
        <w:t xml:space="preserve">Informationen zu den unterrichtsbausteinen </w:t>
      </w:r>
    </w:p>
    <w:tbl>
      <w:tblPr>
        <w:tblStyle w:val="TabelleFremdsprachenohneKopfzeile"/>
        <w:tblpPr w:leftFromText="142" w:rightFromText="142" w:vertAnchor="text" w:horzAnchor="margin" w:tblpY="1"/>
        <w:tblW w:w="10215" w:type="dxa"/>
        <w:tblLayout w:type="fixed"/>
        <w:tblLook w:val="04A0" w:firstRow="1" w:lastRow="0" w:firstColumn="1" w:lastColumn="0" w:noHBand="0" w:noVBand="1"/>
      </w:tblPr>
      <w:tblGrid>
        <w:gridCol w:w="10215"/>
      </w:tblGrid>
      <w:tr w:rsidR="006D0C3A" w:rsidRPr="00C13F80" w14:paraId="756C23BC" w14:textId="77777777" w:rsidTr="006D0C3A">
        <w:trPr>
          <w:trHeight w:val="661"/>
        </w:trPr>
        <w:tc>
          <w:tcPr>
            <w:tcW w:w="1016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10FAC72" w14:textId="77777777" w:rsidR="006D0C3A" w:rsidRPr="006D0C3A" w:rsidRDefault="006D0C3A" w:rsidP="006D0C3A">
            <w:pPr>
              <w:pStyle w:val="Listenabsatz"/>
              <w:numPr>
                <w:ilvl w:val="0"/>
                <w:numId w:val="12"/>
              </w:numPr>
            </w:pPr>
            <w:r w:rsidRPr="006D0C3A">
              <w:t xml:space="preserve">Begleitende Hinweisbroschüre: </w:t>
            </w:r>
            <w:hyperlink r:id="rId28" w:history="1">
              <w:r>
                <w:rPr>
                  <w:rStyle w:val="Hyperlink"/>
                </w:rPr>
                <w:t>https://s.bsbb.eu/hinweise</w:t>
              </w:r>
            </w:hyperlink>
            <w:r w:rsidRPr="006D0C3A">
              <w:t xml:space="preserve"> </w:t>
            </w:r>
          </w:p>
          <w:p w14:paraId="1F1A3274" w14:textId="3318A721" w:rsidR="006D0C3A" w:rsidRDefault="006D0C3A" w:rsidP="006D0C3A">
            <w:pPr>
              <w:pStyle w:val="Listenabsatz"/>
              <w:numPr>
                <w:ilvl w:val="0"/>
                <w:numId w:val="12"/>
              </w:numPr>
            </w:pPr>
            <w:r w:rsidRPr="006D0C3A">
              <w:t xml:space="preserve">Unterrichtsbausteine für alle Fächer im Überblick: </w:t>
            </w:r>
            <w:hyperlink r:id="rId29" w:history="1">
              <w:r>
                <w:rPr>
                  <w:rStyle w:val="Hyperlink"/>
                </w:rPr>
                <w:t>https://s.bsbb.eu/ueberblick</w:t>
              </w:r>
            </w:hyperlink>
            <w:r w:rsidRPr="006D0C3A">
              <w:t xml:space="preserve"> </w:t>
            </w:r>
          </w:p>
          <w:p w14:paraId="615783E7" w14:textId="65AEA9BF" w:rsidR="000E7C06" w:rsidRPr="006D0C3A" w:rsidRDefault="000E7C06" w:rsidP="006D0C3A">
            <w:pPr>
              <w:pStyle w:val="Listenabsatz"/>
              <w:numPr>
                <w:ilvl w:val="0"/>
                <w:numId w:val="12"/>
              </w:numPr>
            </w:pPr>
            <w:r>
              <w:t>Tutorials zu den in den Unterrichtsbausteine</w:t>
            </w:r>
            <w:r w:rsidR="000443CE">
              <w:t>n</w:t>
            </w:r>
            <w:r>
              <w:t xml:space="preserve"> genutzten digitalen Tools: </w:t>
            </w:r>
            <w:hyperlink r:id="rId30" w:history="1">
              <w:r>
                <w:rPr>
                  <w:rStyle w:val="Hyperlink"/>
                </w:rPr>
                <w:t>https://s.bsbb.eu/tools</w:t>
              </w:r>
            </w:hyperlink>
          </w:p>
        </w:tc>
      </w:tr>
    </w:tbl>
    <w:p w14:paraId="50A3D5F0" w14:textId="77777777" w:rsidR="006D0C3A" w:rsidRDefault="006D0C3A" w:rsidP="006D0C3A">
      <w:pPr>
        <w:rPr>
          <w:sz w:val="2"/>
          <w:szCs w:val="2"/>
          <w:lang w:val="de-DE"/>
        </w:rPr>
      </w:pPr>
    </w:p>
    <w:p w14:paraId="38532EBB" w14:textId="77777777" w:rsidR="006D0C3A" w:rsidRPr="00B56823" w:rsidRDefault="006D0C3A" w:rsidP="00A01E02">
      <w:pPr>
        <w:rPr>
          <w:lang w:val="de-DE"/>
        </w:rPr>
      </w:pPr>
    </w:p>
    <w:sectPr w:rsidR="006D0C3A" w:rsidRPr="00B56823" w:rsidSect="009D69A7">
      <w:footerReference w:type="even" r:id="rId31"/>
      <w:footerReference w:type="default" r:id="rId32"/>
      <w:type w:val="continuous"/>
      <w:pgSz w:w="11907" w:h="16839" w:code="9"/>
      <w:pgMar w:top="851" w:right="369" w:bottom="851" w:left="1134" w:header="0" w:footer="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958A94" w14:textId="77777777" w:rsidR="00181D3D" w:rsidRDefault="00181D3D" w:rsidP="006D3325">
      <w:pPr>
        <w:spacing w:after="0"/>
      </w:pPr>
      <w:r>
        <w:separator/>
      </w:r>
    </w:p>
    <w:p w14:paraId="7CF23A4F" w14:textId="77777777" w:rsidR="00181D3D" w:rsidRDefault="00181D3D"/>
  </w:endnote>
  <w:endnote w:type="continuationSeparator" w:id="0">
    <w:p w14:paraId="59A9E444" w14:textId="77777777" w:rsidR="00181D3D" w:rsidRDefault="00181D3D" w:rsidP="006D3325">
      <w:pPr>
        <w:spacing w:after="0"/>
      </w:pPr>
      <w:r>
        <w:continuationSeparator/>
      </w:r>
    </w:p>
    <w:p w14:paraId="65A6E0CA" w14:textId="77777777" w:rsidR="00181D3D" w:rsidRDefault="00181D3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 (Überschriften">
    <w:altName w:val="Times New Roman"/>
    <w:charset w:val="00"/>
    <w:family w:val="roman"/>
    <w:pitch w:val="variable"/>
    <w:sig w:usb0="E0002AFF" w:usb1="C0007841" w:usb2="00000009" w:usb3="00000000" w:csb0="000001FF" w:csb1="00000000"/>
  </w:font>
  <w:font w:name="Times New Roman (Textkörper CS)">
    <w:altName w:val="Times New Roman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Seitenzahl"/>
      </w:rPr>
      <w:id w:val="-287429552"/>
      <w:docPartObj>
        <w:docPartGallery w:val="Page Numbers (Bottom of Page)"/>
        <w:docPartUnique/>
      </w:docPartObj>
    </w:sdtPr>
    <w:sdtEndPr>
      <w:rPr>
        <w:rStyle w:val="Seitenzahl"/>
      </w:rPr>
    </w:sdtEndPr>
    <w:sdtContent>
      <w:p w14:paraId="138D7B2D" w14:textId="77777777" w:rsidR="004655BC" w:rsidRDefault="004655BC" w:rsidP="00BD1303">
        <w:pPr>
          <w:pStyle w:val="Fuzeile"/>
          <w:framePr w:wrap="none" w:vAnchor="text" w:hAnchor="margin" w:xAlign="right" w:y="1"/>
          <w:rPr>
            <w:rStyle w:val="Seitenzahl"/>
          </w:rPr>
        </w:pPr>
        <w:r>
          <w:rPr>
            <w:rStyle w:val="Seitenzahl"/>
          </w:rPr>
          <w:fldChar w:fldCharType="begin"/>
        </w:r>
        <w:r>
          <w:rPr>
            <w:rStyle w:val="Seitenzahl"/>
          </w:rPr>
          <w:instrText xml:space="preserve"> PAGE </w:instrText>
        </w:r>
        <w:r>
          <w:rPr>
            <w:rStyle w:val="Seitenzahl"/>
          </w:rPr>
          <w:fldChar w:fldCharType="end"/>
        </w:r>
      </w:p>
    </w:sdtContent>
  </w:sdt>
  <w:p w14:paraId="35BB367B" w14:textId="77777777" w:rsidR="004655BC" w:rsidRDefault="004655BC" w:rsidP="004655BC">
    <w:pPr>
      <w:pStyle w:val="Fuzeile"/>
      <w:ind w:right="360"/>
    </w:pPr>
  </w:p>
  <w:p w14:paraId="6A25CAF2" w14:textId="77777777" w:rsidR="00787574" w:rsidRDefault="00787574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36578613"/>
      <w:docPartObj>
        <w:docPartGallery w:val="Page Numbers (Bottom of Page)"/>
        <w:docPartUnique/>
      </w:docPartObj>
    </w:sdtPr>
    <w:sdtEndPr/>
    <w:sdtContent>
      <w:p w14:paraId="3F894252" w14:textId="77777777" w:rsidR="00793743" w:rsidRDefault="00382FA2">
        <w:pPr>
          <w:pStyle w:val="Fuzeile"/>
          <w:jc w:val="right"/>
        </w:pPr>
        <w:r>
          <w:rPr>
            <w:noProof/>
            <w:lang w:val="de-DE" w:eastAsia="de-DE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729D327D" wp14:editId="13A6DCB3">
                  <wp:simplePos x="0" y="0"/>
                  <wp:positionH relativeFrom="column">
                    <wp:posOffset>153035</wp:posOffset>
                  </wp:positionH>
                  <wp:positionV relativeFrom="paragraph">
                    <wp:posOffset>-285346</wp:posOffset>
                  </wp:positionV>
                  <wp:extent cx="2632017" cy="335915"/>
                  <wp:effectExtent l="0" t="0" r="0" b="6985"/>
                  <wp:wrapNone/>
                  <wp:docPr id="1" name="Gruppieren 1"/>
                  <wp:cNvGraphicFramePr/>
                  <a:graphic xmlns:a="http://schemas.openxmlformats.org/drawingml/2006/main">
                    <a:graphicData uri="http://schemas.microsoft.com/office/word/2010/wordprocessingGroup">
                      <wpg:wgp>
                        <wpg:cNvGrpSpPr/>
                        <wpg:grpSpPr>
                          <a:xfrm>
                            <a:off x="0" y="0"/>
                            <a:ext cx="2632017" cy="335915"/>
                            <a:chOff x="0" y="-31115"/>
                            <a:chExt cx="2632017" cy="335915"/>
                          </a:xfrm>
                        </wpg:grpSpPr>
                        <wps:wsp>
                          <wps:cNvPr id="2" name="Textfeld 2"/>
                          <wps:cNvSpPr txBox="1"/>
                          <wps:spPr>
                            <a:xfrm>
                              <a:off x="781830" y="0"/>
                              <a:ext cx="1850187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C581AB6" w14:textId="33EE18D2" w:rsidR="00382FA2" w:rsidRPr="006D3325" w:rsidRDefault="00382FA2" w:rsidP="00382FA2">
                                <w:pPr>
                                  <w:pStyle w:val="Fuzeile"/>
                                  <w:spacing w:line="240" w:lineRule="auto"/>
                                  <w:rPr>
                                    <w:lang w:val="de-DE"/>
                                  </w:rPr>
                                </w:pPr>
                                <w:r>
                                  <w:rPr>
                                    <w:lang w:val="de-DE"/>
                                  </w:rPr>
                                  <w:t xml:space="preserve">Sofern nicht abweichend gekennzeichnet, </w:t>
                                </w:r>
                                <w:r w:rsidRPr="006D3325">
                                  <w:rPr>
                                    <w:lang w:val="de-DE"/>
                                  </w:rPr>
                                  <w:t xml:space="preserve">veröffentlicht unter </w:t>
                                </w:r>
                                <w:hyperlink r:id="rId1" w:history="1">
                                  <w:r w:rsidRPr="00790BE2">
                                    <w:rPr>
                                      <w:rStyle w:val="Hyperlink"/>
                                      <w:rFonts w:asciiTheme="minorHAnsi" w:hAnsiTheme="minorHAnsi"/>
                                      <w:lang w:val="de-DE"/>
                                    </w:rPr>
                                    <w:t>CC BY 4.0</w:t>
                                  </w:r>
                                </w:hyperlink>
                                <w:r>
                                  <w:rPr>
                                    <w:lang w:val="de-DE"/>
                                  </w:rPr>
                                  <w:t>, LISUM 20</w:t>
                                </w:r>
                                <w:r w:rsidR="000E7C06">
                                  <w:rPr>
                                    <w:lang w:val="de-DE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54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" name="Grafik 5" descr="http://intranet.lisum.local:8506/fileadmin/user_upload/OEffentlichkeitsarbeit/bilder/LISUM_Logo_2018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-31115"/>
                              <a:ext cx="728870" cy="2915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wg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group w14:anchorId="729D327D" id="Gruppieren 1" o:spid="_x0000_s1029" style="position:absolute;left:0;text-align:left;margin-left:12.05pt;margin-top:-22.45pt;width:207.25pt;height:26.45pt;z-index:251659264;mso-width-relative:margin;mso-height-relative:margin" coordorigin=",-311" coordsize="26320,335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feld 2" o:spid="_x0000_s1030" type="#_x0000_t202" style="position:absolute;left:7818;width:18502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" fillcolor="white [3201]" stroked="f" strokeweight=".5pt">
                    <v:textbox inset="0,0,1.5mm,0">
                      <w:txbxContent>
                        <w:p w14:paraId="0C581AB6" w14:textId="33EE18D2" w:rsidR="00382FA2" w:rsidRPr="006D3325" w:rsidRDefault="00382FA2" w:rsidP="00382FA2">
                          <w:pPr>
                            <w:pStyle w:val="Fuzeile"/>
                            <w:spacing w:line="240" w:lineRule="auto"/>
                            <w:rPr>
                              <w:lang w:val="de-DE"/>
                            </w:rPr>
                          </w:pPr>
                          <w:r>
                            <w:rPr>
                              <w:lang w:val="de-DE"/>
                            </w:rPr>
                            <w:t xml:space="preserve">Sofern nicht abweichend gekennzeichnet, </w:t>
                          </w:r>
                          <w:r w:rsidRPr="006D3325">
                            <w:rPr>
                              <w:lang w:val="de-DE"/>
                            </w:rPr>
                            <w:t xml:space="preserve">veröffentlicht unter </w:t>
                          </w:r>
                          <w:hyperlink r:id="rId3" w:history="1">
                            <w:r w:rsidRPr="00790BE2">
                              <w:rPr>
                                <w:rStyle w:val="Hyperlink"/>
                                <w:rFonts w:asciiTheme="minorHAnsi" w:hAnsiTheme="minorHAnsi"/>
                                <w:lang w:val="de-DE"/>
                              </w:rPr>
                              <w:t>CC BY 4.0</w:t>
                            </w:r>
                          </w:hyperlink>
                          <w:r>
                            <w:rPr>
                              <w:lang w:val="de-DE"/>
                            </w:rPr>
                            <w:t>, LISUM 20</w:t>
                          </w:r>
                          <w:r w:rsidR="000E7C06">
                            <w:rPr>
                              <w:lang w:val="de-DE"/>
                            </w:rPr>
                            <w:t>20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Grafik 5" o:spid="_x0000_s1031" type="#_x0000_t75" alt="http://intranet.lisum.local:8506/fileadmin/user_upload/OEffentlichkeitsarbeit/bilder/LISUM_Logo_2018.jpg" style="position:absolute;top:-311;width:7288;height:29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">
                    <v:imagedata r:id="rId4" o:title="LISUM_Logo_2018"/>
                  </v:shape>
                </v:group>
              </w:pict>
            </mc:Fallback>
          </mc:AlternateContent>
        </w:r>
        <w:r w:rsidR="00793743">
          <w:fldChar w:fldCharType="begin"/>
        </w:r>
        <w:r w:rsidR="00793743">
          <w:instrText>PAGE   \* MERGEFORMAT</w:instrText>
        </w:r>
        <w:r w:rsidR="00793743">
          <w:fldChar w:fldCharType="separate"/>
        </w:r>
        <w:r w:rsidR="002F6758" w:rsidRPr="002F6758">
          <w:rPr>
            <w:noProof/>
            <w:lang w:val="de-DE"/>
          </w:rPr>
          <w:t>1</w:t>
        </w:r>
        <w:r w:rsidR="00793743">
          <w:fldChar w:fldCharType="end"/>
        </w:r>
      </w:p>
    </w:sdtContent>
  </w:sdt>
  <w:p w14:paraId="0FC2219A" w14:textId="77777777" w:rsidR="00787574" w:rsidRDefault="00787574" w:rsidP="00407998">
    <w:pPr>
      <w:pStyle w:val="Fuzeile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E81818" w14:textId="77777777" w:rsidR="00181D3D" w:rsidRDefault="00181D3D" w:rsidP="006D3325">
      <w:pPr>
        <w:spacing w:after="0"/>
      </w:pPr>
      <w:r>
        <w:separator/>
      </w:r>
    </w:p>
    <w:p w14:paraId="66F13738" w14:textId="77777777" w:rsidR="00181D3D" w:rsidRDefault="00181D3D"/>
  </w:footnote>
  <w:footnote w:type="continuationSeparator" w:id="0">
    <w:p w14:paraId="0DC771AD" w14:textId="77777777" w:rsidR="00181D3D" w:rsidRDefault="00181D3D" w:rsidP="006D3325">
      <w:pPr>
        <w:spacing w:after="0"/>
      </w:pPr>
      <w:r>
        <w:continuationSeparator/>
      </w:r>
    </w:p>
    <w:p w14:paraId="3760BAA9" w14:textId="77777777" w:rsidR="00181D3D" w:rsidRDefault="00181D3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6B0B0F"/>
    <w:multiLevelType w:val="multilevel"/>
    <w:tmpl w:val="62E209E2"/>
    <w:lvl w:ilvl="0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28980307"/>
    <w:multiLevelType w:val="hybridMultilevel"/>
    <w:tmpl w:val="A7141EAC"/>
    <w:lvl w:ilvl="0" w:tplc="04070005">
      <w:start w:val="1"/>
      <w:numFmt w:val="bullet"/>
      <w:lvlText w:val=""/>
      <w:lvlJc w:val="left"/>
      <w:pPr>
        <w:ind w:left="833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2" w15:restartNumberingAfterBreak="0">
    <w:nsid w:val="2AEE3548"/>
    <w:multiLevelType w:val="multilevel"/>
    <w:tmpl w:val="EC9C99C8"/>
    <w:lvl w:ilvl="0">
      <w:start w:val="1"/>
      <w:numFmt w:val="bullet"/>
      <w:lvlText w:val=""/>
      <w:lvlJc w:val="left"/>
      <w:pPr>
        <w:ind w:left="227" w:hanging="227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40A5326"/>
    <w:multiLevelType w:val="hybridMultilevel"/>
    <w:tmpl w:val="2EA84CD2"/>
    <w:lvl w:ilvl="0" w:tplc="04070001">
      <w:start w:val="1"/>
      <w:numFmt w:val="bullet"/>
      <w:lvlText w:val=""/>
      <w:lvlJc w:val="left"/>
      <w:pPr>
        <w:ind w:left="83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4" w15:restartNumberingAfterBreak="0">
    <w:nsid w:val="5F5D4C8E"/>
    <w:multiLevelType w:val="hybridMultilevel"/>
    <w:tmpl w:val="2BE68E7C"/>
    <w:lvl w:ilvl="0" w:tplc="04070005">
      <w:start w:val="1"/>
      <w:numFmt w:val="bullet"/>
      <w:lvlText w:val=""/>
      <w:lvlJc w:val="left"/>
      <w:pPr>
        <w:ind w:left="833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5" w15:restartNumberingAfterBreak="0">
    <w:nsid w:val="63DB0BE1"/>
    <w:multiLevelType w:val="multilevel"/>
    <w:tmpl w:val="8A50A4F6"/>
    <w:lvl w:ilvl="0">
      <w:start w:val="1"/>
      <w:numFmt w:val="bullet"/>
      <w:lvlText w:val=""/>
      <w:lvlJc w:val="left"/>
      <w:pPr>
        <w:ind w:left="198" w:hanging="198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A7314AF"/>
    <w:multiLevelType w:val="hybridMultilevel"/>
    <w:tmpl w:val="DD3037BC"/>
    <w:lvl w:ilvl="0" w:tplc="BC326B88">
      <w:start w:val="1"/>
      <w:numFmt w:val="bullet"/>
      <w:pStyle w:val="Listenabsatz"/>
      <w:lvlText w:val=""/>
      <w:lvlJc w:val="left"/>
      <w:pPr>
        <w:ind w:left="198" w:hanging="198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74BC103D"/>
    <w:multiLevelType w:val="multilevel"/>
    <w:tmpl w:val="53288C5E"/>
    <w:lvl w:ilvl="0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76655A63"/>
    <w:multiLevelType w:val="hybridMultilevel"/>
    <w:tmpl w:val="C32C05D6"/>
    <w:lvl w:ilvl="0" w:tplc="04070005">
      <w:start w:val="1"/>
      <w:numFmt w:val="bullet"/>
      <w:lvlText w:val=""/>
      <w:lvlJc w:val="left"/>
      <w:pPr>
        <w:ind w:left="833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9" w15:restartNumberingAfterBreak="0">
    <w:nsid w:val="7BA40CEF"/>
    <w:multiLevelType w:val="multilevel"/>
    <w:tmpl w:val="62E209E2"/>
    <w:lvl w:ilvl="0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 w15:restartNumberingAfterBreak="0">
    <w:nsid w:val="7FA4798A"/>
    <w:multiLevelType w:val="multilevel"/>
    <w:tmpl w:val="585640BE"/>
    <w:lvl w:ilvl="0">
      <w:start w:val="1"/>
      <w:numFmt w:val="bullet"/>
      <w:lvlText w:val=""/>
      <w:lvlJc w:val="left"/>
      <w:pPr>
        <w:ind w:left="198" w:hanging="198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4"/>
  </w:num>
  <w:num w:numId="4">
    <w:abstractNumId w:val="1"/>
  </w:num>
  <w:num w:numId="5">
    <w:abstractNumId w:val="6"/>
  </w:num>
  <w:num w:numId="6">
    <w:abstractNumId w:val="9"/>
  </w:num>
  <w:num w:numId="7">
    <w:abstractNumId w:val="0"/>
  </w:num>
  <w:num w:numId="8">
    <w:abstractNumId w:val="7"/>
  </w:num>
  <w:num w:numId="9">
    <w:abstractNumId w:val="2"/>
  </w:num>
  <w:num w:numId="10">
    <w:abstractNumId w:val="10"/>
  </w:num>
  <w:num w:numId="11">
    <w:abstractNumId w:val="5"/>
  </w:num>
  <w:num w:numId="12">
    <w:abstractNumId w:val="6"/>
  </w:num>
  <w:num w:numId="13">
    <w:abstractNumId w:val="6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autoHyphenation/>
  <w:hyphenationZone w:val="425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A3528"/>
    <w:rsid w:val="00001129"/>
    <w:rsid w:val="00015B10"/>
    <w:rsid w:val="00015CF4"/>
    <w:rsid w:val="00016DBC"/>
    <w:rsid w:val="0002250F"/>
    <w:rsid w:val="000305C2"/>
    <w:rsid w:val="000443CE"/>
    <w:rsid w:val="0006651A"/>
    <w:rsid w:val="00075F0F"/>
    <w:rsid w:val="000777A0"/>
    <w:rsid w:val="000934E9"/>
    <w:rsid w:val="000B2043"/>
    <w:rsid w:val="000C56D3"/>
    <w:rsid w:val="000D6498"/>
    <w:rsid w:val="000D6D7D"/>
    <w:rsid w:val="000E027A"/>
    <w:rsid w:val="000E7C06"/>
    <w:rsid w:val="001163B5"/>
    <w:rsid w:val="0013057B"/>
    <w:rsid w:val="00163A03"/>
    <w:rsid w:val="00174701"/>
    <w:rsid w:val="00176503"/>
    <w:rsid w:val="0018094C"/>
    <w:rsid w:val="00181D3D"/>
    <w:rsid w:val="001A3528"/>
    <w:rsid w:val="001C0934"/>
    <w:rsid w:val="001D252B"/>
    <w:rsid w:val="001D5002"/>
    <w:rsid w:val="001E5BCE"/>
    <w:rsid w:val="00212777"/>
    <w:rsid w:val="00214F31"/>
    <w:rsid w:val="002157FD"/>
    <w:rsid w:val="00223C34"/>
    <w:rsid w:val="002303B4"/>
    <w:rsid w:val="0023681C"/>
    <w:rsid w:val="002467B2"/>
    <w:rsid w:val="00254B9C"/>
    <w:rsid w:val="0025596B"/>
    <w:rsid w:val="00263D91"/>
    <w:rsid w:val="00270015"/>
    <w:rsid w:val="00276DB7"/>
    <w:rsid w:val="00284DCD"/>
    <w:rsid w:val="002911B0"/>
    <w:rsid w:val="002C46B9"/>
    <w:rsid w:val="002C6409"/>
    <w:rsid w:val="002D315E"/>
    <w:rsid w:val="002D6554"/>
    <w:rsid w:val="002F6758"/>
    <w:rsid w:val="00320322"/>
    <w:rsid w:val="003242A8"/>
    <w:rsid w:val="003248FC"/>
    <w:rsid w:val="003308F3"/>
    <w:rsid w:val="003360F6"/>
    <w:rsid w:val="00340632"/>
    <w:rsid w:val="003413A7"/>
    <w:rsid w:val="00380885"/>
    <w:rsid w:val="00382FA2"/>
    <w:rsid w:val="003A5EA5"/>
    <w:rsid w:val="003C7110"/>
    <w:rsid w:val="003D27E5"/>
    <w:rsid w:val="003E305B"/>
    <w:rsid w:val="00401A13"/>
    <w:rsid w:val="00406950"/>
    <w:rsid w:val="00407998"/>
    <w:rsid w:val="004164D0"/>
    <w:rsid w:val="00425F39"/>
    <w:rsid w:val="004260FD"/>
    <w:rsid w:val="00432156"/>
    <w:rsid w:val="00433059"/>
    <w:rsid w:val="004335EA"/>
    <w:rsid w:val="00446B94"/>
    <w:rsid w:val="004472B4"/>
    <w:rsid w:val="004549DC"/>
    <w:rsid w:val="004655BC"/>
    <w:rsid w:val="004B7167"/>
    <w:rsid w:val="004C2781"/>
    <w:rsid w:val="004E3C23"/>
    <w:rsid w:val="00503029"/>
    <w:rsid w:val="0050691F"/>
    <w:rsid w:val="0051122C"/>
    <w:rsid w:val="005139EC"/>
    <w:rsid w:val="00522BC4"/>
    <w:rsid w:val="005235AC"/>
    <w:rsid w:val="005372A4"/>
    <w:rsid w:val="00555DE2"/>
    <w:rsid w:val="005578B4"/>
    <w:rsid w:val="00577C90"/>
    <w:rsid w:val="0058169D"/>
    <w:rsid w:val="00587912"/>
    <w:rsid w:val="005961BF"/>
    <w:rsid w:val="005A30FD"/>
    <w:rsid w:val="005B3058"/>
    <w:rsid w:val="005D4348"/>
    <w:rsid w:val="005E11F1"/>
    <w:rsid w:val="005E1550"/>
    <w:rsid w:val="005F219D"/>
    <w:rsid w:val="006040B6"/>
    <w:rsid w:val="00605A7E"/>
    <w:rsid w:val="006136D4"/>
    <w:rsid w:val="00625980"/>
    <w:rsid w:val="0062795B"/>
    <w:rsid w:val="00653628"/>
    <w:rsid w:val="00657F97"/>
    <w:rsid w:val="00661282"/>
    <w:rsid w:val="00671D4A"/>
    <w:rsid w:val="006724F9"/>
    <w:rsid w:val="00672DE5"/>
    <w:rsid w:val="00676D8D"/>
    <w:rsid w:val="006A0DAF"/>
    <w:rsid w:val="006C2FFC"/>
    <w:rsid w:val="006D0C3A"/>
    <w:rsid w:val="006D25F6"/>
    <w:rsid w:val="006D3325"/>
    <w:rsid w:val="006D6DED"/>
    <w:rsid w:val="0070387A"/>
    <w:rsid w:val="00704E7D"/>
    <w:rsid w:val="00716B2F"/>
    <w:rsid w:val="007172CC"/>
    <w:rsid w:val="007377B7"/>
    <w:rsid w:val="007422CE"/>
    <w:rsid w:val="007513B6"/>
    <w:rsid w:val="007623FC"/>
    <w:rsid w:val="00787206"/>
    <w:rsid w:val="00787574"/>
    <w:rsid w:val="00793743"/>
    <w:rsid w:val="007938EA"/>
    <w:rsid w:val="00794376"/>
    <w:rsid w:val="007B70D6"/>
    <w:rsid w:val="007C0440"/>
    <w:rsid w:val="007D0AAA"/>
    <w:rsid w:val="007E0871"/>
    <w:rsid w:val="00805580"/>
    <w:rsid w:val="00810BDD"/>
    <w:rsid w:val="00810E39"/>
    <w:rsid w:val="00813732"/>
    <w:rsid w:val="00814568"/>
    <w:rsid w:val="00814A9E"/>
    <w:rsid w:val="00820DB0"/>
    <w:rsid w:val="00835B03"/>
    <w:rsid w:val="00857411"/>
    <w:rsid w:val="00860A9E"/>
    <w:rsid w:val="00881A9E"/>
    <w:rsid w:val="00890CA3"/>
    <w:rsid w:val="008C407F"/>
    <w:rsid w:val="008D0888"/>
    <w:rsid w:val="008F431F"/>
    <w:rsid w:val="00904BA1"/>
    <w:rsid w:val="00922ECA"/>
    <w:rsid w:val="009309D3"/>
    <w:rsid w:val="00952A6C"/>
    <w:rsid w:val="00995376"/>
    <w:rsid w:val="009D2F65"/>
    <w:rsid w:val="009D69A7"/>
    <w:rsid w:val="00A01E02"/>
    <w:rsid w:val="00A15069"/>
    <w:rsid w:val="00A1614E"/>
    <w:rsid w:val="00A22E95"/>
    <w:rsid w:val="00A44949"/>
    <w:rsid w:val="00A52520"/>
    <w:rsid w:val="00A678AB"/>
    <w:rsid w:val="00A94987"/>
    <w:rsid w:val="00AC0278"/>
    <w:rsid w:val="00AC3115"/>
    <w:rsid w:val="00AC3909"/>
    <w:rsid w:val="00AD699A"/>
    <w:rsid w:val="00AE5096"/>
    <w:rsid w:val="00AF2274"/>
    <w:rsid w:val="00AF4F0E"/>
    <w:rsid w:val="00B1172E"/>
    <w:rsid w:val="00B14FB1"/>
    <w:rsid w:val="00B178E2"/>
    <w:rsid w:val="00B419B2"/>
    <w:rsid w:val="00B56823"/>
    <w:rsid w:val="00B569B7"/>
    <w:rsid w:val="00B878A9"/>
    <w:rsid w:val="00BB1ACD"/>
    <w:rsid w:val="00BC5EBA"/>
    <w:rsid w:val="00BC7B2D"/>
    <w:rsid w:val="00BE27B4"/>
    <w:rsid w:val="00BE48DD"/>
    <w:rsid w:val="00BE63A2"/>
    <w:rsid w:val="00BF65AA"/>
    <w:rsid w:val="00BF713D"/>
    <w:rsid w:val="00C04353"/>
    <w:rsid w:val="00C13F80"/>
    <w:rsid w:val="00C21383"/>
    <w:rsid w:val="00C2405D"/>
    <w:rsid w:val="00C33D8E"/>
    <w:rsid w:val="00C668F3"/>
    <w:rsid w:val="00C71367"/>
    <w:rsid w:val="00CA62AF"/>
    <w:rsid w:val="00CB3CF5"/>
    <w:rsid w:val="00CB58FA"/>
    <w:rsid w:val="00CF5AC0"/>
    <w:rsid w:val="00D00ECE"/>
    <w:rsid w:val="00D0775F"/>
    <w:rsid w:val="00D23D36"/>
    <w:rsid w:val="00D306C7"/>
    <w:rsid w:val="00D36A7B"/>
    <w:rsid w:val="00D44AF7"/>
    <w:rsid w:val="00D46612"/>
    <w:rsid w:val="00D91C2C"/>
    <w:rsid w:val="00DB74C2"/>
    <w:rsid w:val="00DD30EA"/>
    <w:rsid w:val="00DD7CB8"/>
    <w:rsid w:val="00DE0CF3"/>
    <w:rsid w:val="00DE6D7E"/>
    <w:rsid w:val="00DF78F1"/>
    <w:rsid w:val="00E10DCC"/>
    <w:rsid w:val="00E12D56"/>
    <w:rsid w:val="00E60386"/>
    <w:rsid w:val="00E61C6D"/>
    <w:rsid w:val="00E640D4"/>
    <w:rsid w:val="00E85538"/>
    <w:rsid w:val="00E85FDF"/>
    <w:rsid w:val="00E93F34"/>
    <w:rsid w:val="00EA7D10"/>
    <w:rsid w:val="00EB2965"/>
    <w:rsid w:val="00EC51ED"/>
    <w:rsid w:val="00EC6854"/>
    <w:rsid w:val="00ED7A70"/>
    <w:rsid w:val="00EE6D55"/>
    <w:rsid w:val="00EF5C0C"/>
    <w:rsid w:val="00F136DF"/>
    <w:rsid w:val="00F240FE"/>
    <w:rsid w:val="00F35048"/>
    <w:rsid w:val="00F5364E"/>
    <w:rsid w:val="00F61899"/>
    <w:rsid w:val="00F63458"/>
    <w:rsid w:val="00F7736C"/>
    <w:rsid w:val="00F831CF"/>
    <w:rsid w:val="00F84947"/>
    <w:rsid w:val="00F91235"/>
    <w:rsid w:val="00FC7A5C"/>
    <w:rsid w:val="00FD4D87"/>
    <w:rsid w:val="00FE24AE"/>
    <w:rsid w:val="00FF3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4:docId w14:val="02AED9AA"/>
  <w15:docId w15:val="{6D562E1A-8EDE-45FE-9C2C-3913627B5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aliases w:val="Fliesstext"/>
    <w:qFormat/>
    <w:rsid w:val="00AC0278"/>
    <w:pPr>
      <w:spacing w:before="80" w:after="40" w:line="240" w:lineRule="auto"/>
      <w:ind w:right="142"/>
    </w:pPr>
    <w:rPr>
      <w:color w:val="000000" w:themeColor="text1"/>
    </w:rPr>
  </w:style>
  <w:style w:type="paragraph" w:styleId="berschrift1">
    <w:name w:val="heading 1"/>
    <w:aliases w:val="schwarz - Titel"/>
    <w:basedOn w:val="Standard"/>
    <w:next w:val="Standard"/>
    <w:link w:val="berschrift1Zchn"/>
    <w:uiPriority w:val="9"/>
    <w:qFormat/>
    <w:rsid w:val="00001129"/>
    <w:pPr>
      <w:keepNext/>
      <w:keepLines/>
      <w:outlineLvl w:val="0"/>
    </w:pPr>
    <w:rPr>
      <w:rFonts w:ascii="Calibri" w:eastAsiaTheme="majorEastAsia" w:hAnsi="Calibri" w:cs="Times New Roman (Überschriften"/>
      <w:caps/>
      <w:sz w:val="32"/>
      <w:szCs w:val="32"/>
    </w:rPr>
  </w:style>
  <w:style w:type="paragraph" w:styleId="berschrift2">
    <w:name w:val="heading 2"/>
    <w:aliases w:val="schwarz - Untertitel schwarz"/>
    <w:basedOn w:val="Standard"/>
    <w:next w:val="Standard"/>
    <w:link w:val="berschrift2Zchn"/>
    <w:uiPriority w:val="9"/>
    <w:unhideWhenUsed/>
    <w:qFormat/>
    <w:rsid w:val="007377B7"/>
    <w:pPr>
      <w:keepNext/>
      <w:keepLines/>
      <w:spacing w:before="0"/>
      <w:outlineLvl w:val="1"/>
    </w:pPr>
    <w:rPr>
      <w:rFonts w:ascii="Calibri" w:eastAsiaTheme="majorEastAsia" w:hAnsi="Calibri" w:cs="Times New Roman (Überschriften"/>
      <w:caps/>
      <w:sz w:val="28"/>
      <w:szCs w:val="26"/>
    </w:rPr>
  </w:style>
  <w:style w:type="paragraph" w:styleId="berschrift3">
    <w:name w:val="heading 3"/>
    <w:aliases w:val="Weiss - Titel Balken re"/>
    <w:basedOn w:val="Standard"/>
    <w:next w:val="Standard"/>
    <w:link w:val="berschrift3Zchn"/>
    <w:uiPriority w:val="9"/>
    <w:unhideWhenUsed/>
    <w:qFormat/>
    <w:rsid w:val="0050691F"/>
    <w:pPr>
      <w:keepNext/>
      <w:keepLines/>
      <w:spacing w:before="0"/>
      <w:ind w:right="113"/>
      <w:outlineLvl w:val="2"/>
    </w:pPr>
    <w:rPr>
      <w:rFonts w:ascii="Calibri" w:eastAsiaTheme="majorEastAsia" w:hAnsi="Calibri" w:cs="Times New Roman (Überschriften"/>
      <w:bCs/>
      <w:caps/>
      <w:color w:val="FFFFFF" w:themeColor="background1"/>
      <w:sz w:val="28"/>
      <w:lang w:val="de-DE"/>
    </w:rPr>
  </w:style>
  <w:style w:type="paragraph" w:styleId="berschrift4">
    <w:name w:val="heading 4"/>
    <w:aliases w:val="in Kasten grau - Kategoriefarbe fett"/>
    <w:next w:val="Standard"/>
    <w:link w:val="berschrift4Zchn"/>
    <w:uiPriority w:val="9"/>
    <w:unhideWhenUsed/>
    <w:qFormat/>
    <w:rsid w:val="00820DB0"/>
    <w:pPr>
      <w:keepNext/>
      <w:keepLines/>
      <w:framePr w:hSpace="113" w:wrap="around" w:vAnchor="text" w:hAnchor="text" w:y="1"/>
      <w:spacing w:before="80" w:after="40" w:line="240" w:lineRule="auto"/>
      <w:ind w:right="113"/>
      <w:outlineLvl w:val="3"/>
    </w:pPr>
    <w:rPr>
      <w:rFonts w:ascii="Calibri" w:eastAsiaTheme="majorEastAsia" w:hAnsi="Calibri" w:cs="Times New Roman (Überschriften"/>
      <w:b/>
      <w:bCs/>
      <w:iCs/>
      <w:color w:val="5AA279"/>
      <w:lang w:val="de-DE"/>
    </w:rPr>
  </w:style>
  <w:style w:type="paragraph" w:styleId="berschrift5">
    <w:name w:val="heading 5"/>
    <w:aliases w:val="weiss Tabellenheader"/>
    <w:basedOn w:val="Standard"/>
    <w:next w:val="Standard"/>
    <w:link w:val="berschrift5Zchn"/>
    <w:uiPriority w:val="9"/>
    <w:unhideWhenUsed/>
    <w:rsid w:val="00794376"/>
    <w:pPr>
      <w:keepNext/>
      <w:keepLines/>
      <w:spacing w:before="120" w:after="120"/>
      <w:ind w:right="113"/>
      <w:outlineLvl w:val="4"/>
    </w:pPr>
    <w:rPr>
      <w:rFonts w:ascii="Calibri" w:eastAsiaTheme="majorEastAsia" w:hAnsi="Calibri" w:cs="Times New Roman (Überschriften"/>
      <w:color w:val="FFFFFF" w:themeColor="background1"/>
      <w:lang w:val="de-DE"/>
    </w:rPr>
  </w:style>
  <w:style w:type="paragraph" w:styleId="berschrift6">
    <w:name w:val="heading 6"/>
    <w:basedOn w:val="Standard"/>
    <w:next w:val="Standard"/>
    <w:link w:val="berschrift6Zchn"/>
    <w:uiPriority w:val="9"/>
    <w:unhideWhenUsed/>
    <w:rsid w:val="00672DE5"/>
    <w:pPr>
      <w:keepNext/>
      <w:keepLines/>
      <w:framePr w:wrap="around" w:vAnchor="text" w:hAnchor="text" w:y="1"/>
      <w:spacing w:before="40"/>
      <w:outlineLvl w:val="5"/>
    </w:pPr>
    <w:rPr>
      <w:rFonts w:ascii="Calibri" w:eastAsiaTheme="majorEastAsia" w:hAnsi="Calibri" w:cstheme="majorBidi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Autor">
    <w:name w:val="Autor"/>
    <w:qFormat/>
    <w:rsid w:val="0050691F"/>
    <w:pPr>
      <w:spacing w:before="40" w:after="120" w:line="240" w:lineRule="auto"/>
    </w:pPr>
    <w:rPr>
      <w:rFonts w:cs="Times New Roman (Textkörper CS)"/>
      <w:i/>
      <w:color w:val="808080" w:themeColor="background1" w:themeShade="80"/>
      <w:lang w:val="de-DE"/>
    </w:rPr>
  </w:style>
  <w:style w:type="paragraph" w:styleId="Listenabsatz">
    <w:name w:val="List Paragraph"/>
    <w:uiPriority w:val="34"/>
    <w:qFormat/>
    <w:rsid w:val="005E11F1"/>
    <w:pPr>
      <w:numPr>
        <w:numId w:val="5"/>
      </w:numPr>
      <w:spacing w:before="60" w:after="60" w:line="240" w:lineRule="auto"/>
      <w:ind w:right="57"/>
    </w:pPr>
    <w:rPr>
      <w:rFonts w:ascii="Calibri" w:hAnsi="Calibri"/>
      <w:color w:val="000000" w:themeColor="text1"/>
      <w:lang w:val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432156"/>
    <w:pPr>
      <w:spacing w:after="0"/>
      <w:ind w:left="113" w:right="113"/>
    </w:pPr>
    <w:rPr>
      <w:rFonts w:ascii="Tahoma" w:hAnsi="Tahoma" w:cs="Tahoma"/>
      <w:sz w:val="16"/>
      <w:szCs w:val="16"/>
      <w:lang w:val="de-DE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432156"/>
    <w:rPr>
      <w:rFonts w:ascii="Tahoma" w:hAnsi="Tahoma" w:cs="Tahoma"/>
      <w:sz w:val="16"/>
      <w:szCs w:val="16"/>
      <w:lang w:val="de-DE"/>
    </w:rPr>
  </w:style>
  <w:style w:type="paragraph" w:customStyle="1" w:styleId="Einleitungstextgrau">
    <w:name w:val="Einleitungstext grau"/>
    <w:basedOn w:val="Standard"/>
    <w:next w:val="Standard"/>
    <w:autoRedefine/>
    <w:qFormat/>
    <w:rsid w:val="002C6409"/>
    <w:pPr>
      <w:spacing w:after="0"/>
      <w:ind w:right="113"/>
    </w:pPr>
    <w:rPr>
      <w:rFonts w:ascii="Calibri" w:hAnsi="Calibri" w:cs="Times New Roman (Textkörper CS)"/>
      <w:color w:val="808080" w:themeColor="background1" w:themeShade="80"/>
      <w:lang w:val="de-DE"/>
    </w:rPr>
  </w:style>
  <w:style w:type="character" w:styleId="BesuchterLink">
    <w:name w:val="FollowedHyperlink"/>
    <w:basedOn w:val="Absatz-Standardschriftart"/>
    <w:uiPriority w:val="99"/>
    <w:semiHidden/>
    <w:unhideWhenUsed/>
    <w:rsid w:val="0050691F"/>
    <w:rPr>
      <w:color w:val="954F72" w:themeColor="followedHyperlink"/>
      <w:u w:val="single"/>
    </w:rPr>
  </w:style>
  <w:style w:type="paragraph" w:styleId="Fuzeile">
    <w:name w:val="footer"/>
    <w:link w:val="FuzeileZchn"/>
    <w:uiPriority w:val="99"/>
    <w:unhideWhenUsed/>
    <w:qFormat/>
    <w:rsid w:val="00407998"/>
    <w:pPr>
      <w:tabs>
        <w:tab w:val="center" w:pos="4536"/>
        <w:tab w:val="right" w:pos="9072"/>
      </w:tabs>
      <w:spacing w:after="0"/>
    </w:pPr>
    <w:rPr>
      <w:color w:val="808080" w:themeColor="background1" w:themeShade="80"/>
      <w:sz w:val="16"/>
    </w:rPr>
  </w:style>
  <w:style w:type="character" w:customStyle="1" w:styleId="FuzeileZchn">
    <w:name w:val="Fußzeile Zchn"/>
    <w:basedOn w:val="Absatz-Standardschriftart"/>
    <w:link w:val="Fuzeile"/>
    <w:uiPriority w:val="99"/>
    <w:rsid w:val="00407998"/>
    <w:rPr>
      <w:color w:val="808080" w:themeColor="background1" w:themeShade="80"/>
      <w:sz w:val="16"/>
    </w:rPr>
  </w:style>
  <w:style w:type="character" w:styleId="Seitenzahl">
    <w:name w:val="page number"/>
    <w:basedOn w:val="Absatz-Standardschriftart"/>
    <w:uiPriority w:val="99"/>
    <w:semiHidden/>
    <w:unhideWhenUsed/>
    <w:rsid w:val="004655BC"/>
  </w:style>
  <w:style w:type="character" w:customStyle="1" w:styleId="berschrift3Zchn">
    <w:name w:val="Überschrift 3 Zchn"/>
    <w:aliases w:val="Weiss - Titel Balken re Zchn"/>
    <w:basedOn w:val="Absatz-Standardschriftart"/>
    <w:link w:val="berschrift3"/>
    <w:uiPriority w:val="9"/>
    <w:rsid w:val="0050691F"/>
    <w:rPr>
      <w:rFonts w:ascii="Calibri" w:eastAsiaTheme="majorEastAsia" w:hAnsi="Calibri" w:cs="Times New Roman (Überschriften"/>
      <w:bCs/>
      <w:caps/>
      <w:color w:val="FFFFFF" w:themeColor="background1"/>
      <w:sz w:val="28"/>
      <w:lang w:val="de-DE"/>
    </w:rPr>
  </w:style>
  <w:style w:type="character" w:customStyle="1" w:styleId="berschrift4Zchn">
    <w:name w:val="Überschrift 4 Zchn"/>
    <w:aliases w:val="in Kasten grau - Kategoriefarbe fett Zchn"/>
    <w:basedOn w:val="Absatz-Standardschriftart"/>
    <w:link w:val="berschrift4"/>
    <w:uiPriority w:val="9"/>
    <w:rsid w:val="00820DB0"/>
    <w:rPr>
      <w:rFonts w:ascii="Calibri" w:eastAsiaTheme="majorEastAsia" w:hAnsi="Calibri" w:cs="Times New Roman (Überschriften"/>
      <w:b/>
      <w:bCs/>
      <w:iCs/>
      <w:color w:val="5AA279"/>
      <w:lang w:val="de-DE"/>
    </w:rPr>
  </w:style>
  <w:style w:type="character" w:customStyle="1" w:styleId="berschrift5Zchn">
    <w:name w:val="Überschrift 5 Zchn"/>
    <w:aliases w:val="weiss Tabellenheader Zchn"/>
    <w:basedOn w:val="Absatz-Standardschriftart"/>
    <w:link w:val="berschrift5"/>
    <w:uiPriority w:val="9"/>
    <w:rsid w:val="00794376"/>
    <w:rPr>
      <w:rFonts w:ascii="Calibri" w:eastAsiaTheme="majorEastAsia" w:hAnsi="Calibri" w:cs="Times New Roman (Überschriften"/>
      <w:color w:val="FFFFFF" w:themeColor="background1"/>
      <w:lang w:val="de-DE"/>
    </w:rPr>
  </w:style>
  <w:style w:type="table" w:styleId="HellesRaster-Akzent1">
    <w:name w:val="Light Grid Accent 1"/>
    <w:basedOn w:val="NormaleTabelle"/>
    <w:uiPriority w:val="62"/>
    <w:rsid w:val="00E10DCC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character" w:styleId="Hyperlink">
    <w:name w:val="Hyperlink"/>
    <w:basedOn w:val="Absatz-Standardschriftart"/>
    <w:uiPriority w:val="99"/>
    <w:unhideWhenUsed/>
    <w:qFormat/>
    <w:rsid w:val="004B7167"/>
    <w:rPr>
      <w:rFonts w:ascii="Calibri" w:hAnsi="Calibri"/>
      <w:b w:val="0"/>
      <w:i w:val="0"/>
      <w:color w:val="0563C1" w:themeColor="hyperlink"/>
      <w:u w:val="none"/>
    </w:rPr>
  </w:style>
  <w:style w:type="character" w:customStyle="1" w:styleId="berschrift1Zchn">
    <w:name w:val="Überschrift 1 Zchn"/>
    <w:aliases w:val="schwarz - Titel Zchn"/>
    <w:basedOn w:val="Absatz-Standardschriftart"/>
    <w:link w:val="berschrift1"/>
    <w:uiPriority w:val="9"/>
    <w:rsid w:val="00001129"/>
    <w:rPr>
      <w:rFonts w:ascii="Calibri" w:eastAsiaTheme="majorEastAsia" w:hAnsi="Calibri" w:cs="Times New Roman (Überschriften"/>
      <w:caps/>
      <w:color w:val="000000" w:themeColor="text1"/>
      <w:sz w:val="32"/>
      <w:szCs w:val="32"/>
    </w:rPr>
  </w:style>
  <w:style w:type="character" w:customStyle="1" w:styleId="berschrift2Zchn">
    <w:name w:val="Überschrift 2 Zchn"/>
    <w:aliases w:val="schwarz - Untertitel schwarz Zchn"/>
    <w:basedOn w:val="Absatz-Standardschriftart"/>
    <w:link w:val="berschrift2"/>
    <w:uiPriority w:val="9"/>
    <w:rsid w:val="007377B7"/>
    <w:rPr>
      <w:rFonts w:ascii="Calibri" w:eastAsiaTheme="majorEastAsia" w:hAnsi="Calibri" w:cs="Times New Roman (Überschriften"/>
      <w:caps/>
      <w:color w:val="000000" w:themeColor="text1"/>
      <w:sz w:val="28"/>
      <w:szCs w:val="26"/>
    </w:rPr>
  </w:style>
  <w:style w:type="character" w:customStyle="1" w:styleId="berschrift6Zchn">
    <w:name w:val="Überschrift 6 Zchn"/>
    <w:basedOn w:val="Absatz-Standardschriftart"/>
    <w:link w:val="berschrift6"/>
    <w:uiPriority w:val="9"/>
    <w:rsid w:val="00672DE5"/>
    <w:rPr>
      <w:rFonts w:ascii="Calibri" w:eastAsiaTheme="majorEastAsia" w:hAnsi="Calibri" w:cstheme="majorBidi"/>
      <w:color w:val="000000" w:themeColor="text1"/>
    </w:rPr>
  </w:style>
  <w:style w:type="paragraph" w:customStyle="1" w:styleId="TextSpalteAufeinenBlick">
    <w:name w:val="Text Spalte &quot;Auf einen Blick&quot;"/>
    <w:next w:val="Standard"/>
    <w:rsid w:val="00820DB0"/>
    <w:pPr>
      <w:spacing w:before="40" w:after="40" w:line="240" w:lineRule="auto"/>
    </w:pPr>
    <w:rPr>
      <w:rFonts w:ascii="Calibri" w:eastAsiaTheme="majorEastAsia" w:hAnsi="Calibri" w:cstheme="majorBidi"/>
      <w:color w:val="FFFFFF" w:themeColor="background1"/>
      <w:lang w:val="de-DE"/>
    </w:rPr>
  </w:style>
  <w:style w:type="paragraph" w:styleId="Kopfzeile">
    <w:name w:val="header"/>
    <w:basedOn w:val="Standard"/>
    <w:link w:val="KopfzeileZchn"/>
    <w:uiPriority w:val="99"/>
    <w:unhideWhenUsed/>
    <w:rsid w:val="00407998"/>
    <w:pPr>
      <w:tabs>
        <w:tab w:val="center" w:pos="4536"/>
        <w:tab w:val="right" w:pos="9072"/>
      </w:tabs>
      <w:spacing w:before="0" w:after="0"/>
    </w:pPr>
  </w:style>
  <w:style w:type="character" w:customStyle="1" w:styleId="KopfzeileZchn">
    <w:name w:val="Kopfzeile Zchn"/>
    <w:basedOn w:val="Absatz-Standardschriftart"/>
    <w:link w:val="Kopfzeile"/>
    <w:uiPriority w:val="99"/>
    <w:rsid w:val="00407998"/>
    <w:rPr>
      <w:color w:val="000000" w:themeColor="text1"/>
    </w:rPr>
  </w:style>
  <w:style w:type="table" w:customStyle="1" w:styleId="TabelleFremdsprachen">
    <w:name w:val="Tabelle Fremdsprachen"/>
    <w:basedOn w:val="NormaleTabelle"/>
    <w:uiPriority w:val="99"/>
    <w:rsid w:val="00820DB0"/>
    <w:pPr>
      <w:spacing w:after="0" w:line="240" w:lineRule="auto"/>
    </w:pPr>
    <w:rPr>
      <w:rFonts w:ascii="Calibri" w:hAnsi="Calibri" w:cs="Times New Roman (Textkörper CS)"/>
      <w:color w:val="000000" w:themeColor="text1"/>
    </w:rPr>
    <w:tblPr>
      <w:tblStyleRowBandSize w:val="1"/>
      <w:tblStyleColBandSize w:val="1"/>
      <w:tblCellSpacing w:w="11" w:type="dxa"/>
      <w:tblBorders>
        <w:bottom w:val="dashSmallGap" w:sz="4" w:space="0" w:color="BFBFBF" w:themeColor="background1" w:themeShade="BF"/>
      </w:tblBorders>
    </w:tblPr>
    <w:trPr>
      <w:cantSplit/>
      <w:tblCellSpacing w:w="11" w:type="dxa"/>
    </w:trPr>
    <w:tcPr>
      <w:shd w:val="clear" w:color="auto" w:fill="F2F2F2" w:themeFill="background1" w:themeFillShade="F2"/>
    </w:tcPr>
    <w:tblStylePr w:type="firstRow">
      <w:rPr>
        <w:rFonts w:ascii="Calibri" w:hAnsi="Calibri"/>
        <w:b/>
        <w:i w:val="0"/>
        <w:caps w:val="0"/>
        <w:smallCaps w:val="0"/>
        <w:strike w:val="0"/>
        <w:dstrike w:val="0"/>
        <w:vanish w:val="0"/>
        <w:color w:val="FFFFFF" w:themeColor="background1"/>
        <w:sz w:val="22"/>
        <w:vertAlign w:val="baseline"/>
      </w:rPr>
      <w:tblPr/>
      <w:tcPr>
        <w:shd w:val="clear" w:color="auto" w:fill="5AA279"/>
      </w:tcPr>
    </w:tblStylePr>
    <w:tblStylePr w:type="lastRow">
      <w:rPr>
        <w:rFonts w:ascii="Calibri" w:hAnsi="Calibri"/>
        <w:b w:val="0"/>
        <w:i w:val="0"/>
        <w:sz w:val="22"/>
      </w:rPr>
    </w:tblStylePr>
  </w:style>
  <w:style w:type="table" w:customStyle="1" w:styleId="Gitternetztabelle5dunkelAkzent21">
    <w:name w:val="Gitternetztabelle 5 dunkel  – Akzent 21"/>
    <w:basedOn w:val="NormaleTabelle"/>
    <w:uiPriority w:val="50"/>
    <w:rsid w:val="00C04353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customStyle="1" w:styleId="Gitternetztabelle1hellAkzent61">
    <w:name w:val="Gitternetztabelle 1 hell  – Akzent 61"/>
    <w:basedOn w:val="NormaleTabelle"/>
    <w:uiPriority w:val="46"/>
    <w:rsid w:val="00794376"/>
    <w:pPr>
      <w:spacing w:after="0" w:line="240" w:lineRule="auto"/>
    </w:pPr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elleFremdsprachenohneKopfzeile">
    <w:name w:val="Tabelle Fremdsprachen ohne Kopfzeile"/>
    <w:basedOn w:val="NormaleTabelle"/>
    <w:uiPriority w:val="99"/>
    <w:rsid w:val="00276DB7"/>
    <w:pPr>
      <w:spacing w:after="0" w:line="240" w:lineRule="auto"/>
    </w:pPr>
    <w:rPr>
      <w:rFonts w:ascii="Calibri" w:hAnsi="Calibri"/>
      <w:color w:val="000000" w:themeColor="text1"/>
    </w:rPr>
    <w:tblPr>
      <w:tblCellSpacing w:w="11" w:type="dxa"/>
      <w:tblBorders>
        <w:bottom w:val="dashSmallGap" w:sz="4" w:space="0" w:color="BFBFBF" w:themeColor="background1" w:themeShade="BF"/>
      </w:tblBorders>
    </w:tblPr>
    <w:trPr>
      <w:tblCellSpacing w:w="11" w:type="dxa"/>
    </w:trPr>
    <w:tcPr>
      <w:shd w:val="clear" w:color="auto" w:fill="F2F2F2" w:themeFill="background1" w:themeFillShade="F2"/>
    </w:tcPr>
  </w:style>
  <w:style w:type="paragraph" w:styleId="Funotentext">
    <w:name w:val="footnote text"/>
    <w:basedOn w:val="Standard"/>
    <w:link w:val="FunotentextZchn"/>
    <w:uiPriority w:val="99"/>
    <w:semiHidden/>
    <w:unhideWhenUsed/>
    <w:rsid w:val="00E12D56"/>
    <w:pPr>
      <w:spacing w:before="0" w:after="0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E12D56"/>
    <w:rPr>
      <w:color w:val="000000" w:themeColor="text1"/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E12D56"/>
    <w:rPr>
      <w:vertAlign w:val="superscript"/>
    </w:rPr>
  </w:style>
  <w:style w:type="table" w:styleId="Tabellenraster">
    <w:name w:val="Table Grid"/>
    <w:basedOn w:val="NormaleTabelle"/>
    <w:uiPriority w:val="59"/>
    <w:rsid w:val="00820D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zeichen">
    <w:name w:val="annotation reference"/>
    <w:basedOn w:val="Absatz-Standardschriftart"/>
    <w:uiPriority w:val="99"/>
    <w:semiHidden/>
    <w:unhideWhenUsed/>
    <w:rsid w:val="00F7736C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F7736C"/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F7736C"/>
    <w:rPr>
      <w:color w:val="000000" w:themeColor="text1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F7736C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F7736C"/>
    <w:rPr>
      <w:b/>
      <w:bCs/>
      <w:color w:val="000000" w:themeColor="text1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535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2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s.bsbb.eu/62" TargetMode="External"/><Relationship Id="rId18" Type="http://schemas.openxmlformats.org/officeDocument/2006/relationships/image" Target="media/image3.wmf"/><Relationship Id="rId26" Type="http://schemas.openxmlformats.org/officeDocument/2006/relationships/hyperlink" Target="http://didaktik.physik.fu-berlin.de/~nordmei/PhysikKunstMusik/Literatur/AkustikmitderSoundkarte.pdf" TargetMode="External"/><Relationship Id="rId3" Type="http://schemas.openxmlformats.org/officeDocument/2006/relationships/styles" Target="styles.xml"/><Relationship Id="rId21" Type="http://schemas.openxmlformats.org/officeDocument/2006/relationships/hyperlink" Target="https://s.bsbb.eu/61" TargetMode="External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s://s.bsbb.eu/61" TargetMode="External"/><Relationship Id="rId17" Type="http://schemas.openxmlformats.org/officeDocument/2006/relationships/hyperlink" Target="https://s.bsbb.eu/62" TargetMode="External"/><Relationship Id="rId25" Type="http://schemas.openxmlformats.org/officeDocument/2006/relationships/hyperlink" Target="http://www.idn.uni-bremen.de/cvpmm/content/wellen/show.php?modul=3&amp;file=10&amp;right=we_r_05_05.html" TargetMode="External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s.bsbb.eu/61" TargetMode="External"/><Relationship Id="rId20" Type="http://schemas.openxmlformats.org/officeDocument/2006/relationships/hyperlink" Target="https://s.bsbb.eu/63" TargetMode="External"/><Relationship Id="rId29" Type="http://schemas.openxmlformats.org/officeDocument/2006/relationships/hyperlink" Target="https://s.bsbb.eu/ueberblick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s.bsbb.eu/61" TargetMode="External"/><Relationship Id="rId24" Type="http://schemas.openxmlformats.org/officeDocument/2006/relationships/hyperlink" Target="https://s.bsbb.eu/61" TargetMode="External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yperlink" Target="https://s.bsbb.eu/60" TargetMode="External"/><Relationship Id="rId23" Type="http://schemas.openxmlformats.org/officeDocument/2006/relationships/oleObject" Target="embeddings/oleObject3.bin"/><Relationship Id="rId28" Type="http://schemas.openxmlformats.org/officeDocument/2006/relationships/hyperlink" Target="https://s.bsbb.eu/hinweise" TargetMode="Externa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2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s://s.bsbb.eu/5z" TargetMode="External"/><Relationship Id="rId22" Type="http://schemas.openxmlformats.org/officeDocument/2006/relationships/image" Target="media/image4.wmf"/><Relationship Id="rId27" Type="http://schemas.openxmlformats.org/officeDocument/2006/relationships/hyperlink" Target="http://physikkommunizieren.de/wp-content/uploads/2019/07/Bauanleitung-2-Mikrofone-an-Stereo-Klinkenstecker.pdf" TargetMode="External"/><Relationship Id="rId30" Type="http://schemas.openxmlformats.org/officeDocument/2006/relationships/hyperlink" Target="https://s.bsbb.eu/tools" TargetMode="External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legalcode.de" TargetMode="External"/><Relationship Id="rId2" Type="http://schemas.openxmlformats.org/officeDocument/2006/relationships/image" Target="media/image5.jpeg"/><Relationship Id="rId1" Type="http://schemas.openxmlformats.org/officeDocument/2006/relationships/hyperlink" Target="https://creativecommons.org/licenses/by/4.0/legalcode.de" TargetMode="External"/><Relationship Id="rId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FFC000"/>
        </a:solidFill>
        <a:ln>
          <a:noFill/>
        </a:ln>
      </a:spPr>
      <a:bodyPr rot="0" vert="horz" wrap="square" lIns="91440" tIns="45720" rIns="91440" bIns="45720" anchor="t" anchorCtr="0" upright="1">
        <a:noAutofit/>
      </a:bodyPr>
      <a:lstStyle/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6566C6FA-FF5A-421D-9943-A7B4FCC83A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65</Words>
  <Characters>6082</Characters>
  <Application>Microsoft Office Word</Application>
  <DocSecurity>0</DocSecurity>
  <Lines>50</Lines>
  <Paragraphs>1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L I S U M</Company>
  <LinksUpToDate>false</LinksUpToDate>
  <CharactersWithSpaces>703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imm</dc:creator>
  <cp:lastModifiedBy>nancy grimm</cp:lastModifiedBy>
  <cp:revision>4</cp:revision>
  <dcterms:created xsi:type="dcterms:W3CDTF">2021-02-08T17:26:00Z</dcterms:created>
  <dcterms:modified xsi:type="dcterms:W3CDTF">2021-12-20T13:23:00Z</dcterms:modified>
</cp:coreProperties>
</file>